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256" r:id="rId2"/>
    <p:sldId id="302" r:id="rId3"/>
    <p:sldId id="294" r:id="rId4"/>
    <p:sldId id="288" r:id="rId5"/>
    <p:sldId id="286" r:id="rId6"/>
    <p:sldId id="331" r:id="rId7"/>
    <p:sldId id="332" r:id="rId8"/>
    <p:sldId id="333" r:id="rId9"/>
    <p:sldId id="334" r:id="rId10"/>
    <p:sldId id="335" r:id="rId11"/>
    <p:sldId id="304" r:id="rId12"/>
    <p:sldId id="336" r:id="rId13"/>
    <p:sldId id="296" r:id="rId14"/>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33"/>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1921" autoAdjust="0"/>
  </p:normalViewPr>
  <p:slideViewPr>
    <p:cSldViewPr>
      <p:cViewPr varScale="1">
        <p:scale>
          <a:sx n="77" d="100"/>
          <a:sy n="77" d="100"/>
        </p:scale>
        <p:origin x="108" y="546"/>
      </p:cViewPr>
      <p:guideLst/>
    </p:cSldViewPr>
  </p:slideViewPr>
  <p:notesTextViewPr>
    <p:cViewPr>
      <p:scale>
        <a:sx n="1" d="1"/>
        <a:sy n="1" d="1"/>
      </p:scale>
      <p:origin x="0" y="0"/>
    </p:cViewPr>
  </p:notesTextViewPr>
  <p:notesViewPr>
    <p:cSldViewPr>
      <p:cViewPr>
        <p:scale>
          <a:sx n="100" d="100"/>
          <a:sy n="100" d="100"/>
        </p:scale>
        <p:origin x="954" y="-127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799163A4-D2C4-1ED8-D1DB-6951B79FE52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a:extLst>
              <a:ext uri="{FF2B5EF4-FFF2-40B4-BE49-F238E27FC236}">
                <a16:creationId xmlns:a16="http://schemas.microsoft.com/office/drawing/2014/main" id="{E86F27E5-CDA1-9DE0-5B30-046C825A5413}"/>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5F9F1D4D-26DF-4558-A181-C3EE0F56147A}" type="datetimeFigureOut">
              <a:rPr lang="en-US"/>
              <a:pPr>
                <a:defRPr/>
              </a:pPr>
              <a:t>7/14/2025</a:t>
            </a:fld>
            <a:endParaRPr lang="en-US"/>
          </a:p>
        </p:txBody>
      </p:sp>
      <p:sp>
        <p:nvSpPr>
          <p:cNvPr id="4" name="Slide Image Placeholder 3">
            <a:extLst>
              <a:ext uri="{FF2B5EF4-FFF2-40B4-BE49-F238E27FC236}">
                <a16:creationId xmlns:a16="http://schemas.microsoft.com/office/drawing/2014/main" id="{42317D1C-0073-4E32-CBCC-9E37F5C41BF5}"/>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ADE4F254-7AB3-E22C-1DF5-F69E8CCC5335}"/>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F2F25904-71FD-A6F8-A772-EEF7F200233C}"/>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a:extLst>
              <a:ext uri="{FF2B5EF4-FFF2-40B4-BE49-F238E27FC236}">
                <a16:creationId xmlns:a16="http://schemas.microsoft.com/office/drawing/2014/main" id="{D03D91C4-E4CF-B54C-6502-6920242306BC}"/>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06FCA917-4CFD-41BE-B8F6-427FAFF31AFB}"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45EB219D-69CB-F7B8-F1B7-BB1F6457545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a:extLst>
              <a:ext uri="{FF2B5EF4-FFF2-40B4-BE49-F238E27FC236}">
                <a16:creationId xmlns:a16="http://schemas.microsoft.com/office/drawing/2014/main" id="{6493590C-1191-0655-282A-492CB1FE60E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8196" name="Slide Number Placeholder 3">
            <a:extLst>
              <a:ext uri="{FF2B5EF4-FFF2-40B4-BE49-F238E27FC236}">
                <a16:creationId xmlns:a16="http://schemas.microsoft.com/office/drawing/2014/main" id="{EAE5EA8E-C78E-5135-5DBF-001DD0A1112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A29897C-2713-47FA-9BD1-1F55163674C4}" type="slidenum">
              <a:rPr lang="en-US" altLang="en-US"/>
              <a:pPr/>
              <a:t>4</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18">
            <a:extLst>
              <a:ext uri="{FF2B5EF4-FFF2-40B4-BE49-F238E27FC236}">
                <a16:creationId xmlns:a16="http://schemas.microsoft.com/office/drawing/2014/main" id="{FE47A68B-8D58-B608-C642-10DB8A113AC3}"/>
              </a:ext>
            </a:extLst>
          </p:cNvPr>
          <p:cNvSpPr>
            <a:spLocks noChangeArrowheads="1"/>
          </p:cNvSpPr>
          <p:nvPr/>
        </p:nvSpPr>
        <p:spPr bwMode="ltGray">
          <a:xfrm>
            <a:off x="0" y="6611938"/>
            <a:ext cx="9144000" cy="26035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p>
        </p:txBody>
      </p:sp>
      <p:pic>
        <p:nvPicPr>
          <p:cNvPr id="3" name="Picture 20">
            <a:extLst>
              <a:ext uri="{FF2B5EF4-FFF2-40B4-BE49-F238E27FC236}">
                <a16:creationId xmlns:a16="http://schemas.microsoft.com/office/drawing/2014/main" id="{C197D6F3-6A85-7AB9-CAB3-7CDB64FC0B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37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4">
            <a:extLst>
              <a:ext uri="{FF2B5EF4-FFF2-40B4-BE49-F238E27FC236}">
                <a16:creationId xmlns:a16="http://schemas.microsoft.com/office/drawing/2014/main" id="{4AEEBC5F-4A15-75BB-84C9-D723D0F24AB3}"/>
              </a:ext>
            </a:extLst>
          </p:cNvPr>
          <p:cNvSpPr txBox="1">
            <a:spLocks noChangeArrowheads="1"/>
          </p:cNvSpPr>
          <p:nvPr/>
        </p:nvSpPr>
        <p:spPr bwMode="auto">
          <a:xfrm>
            <a:off x="376238" y="228600"/>
            <a:ext cx="11477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sz="1600" b="1">
                <a:solidFill>
                  <a:schemeClr val="tx2"/>
                </a:solidFill>
              </a:rPr>
              <a:t>Company</a:t>
            </a:r>
          </a:p>
          <a:p>
            <a:pPr eaLnBrk="1" hangingPunct="1">
              <a:defRPr/>
            </a:pPr>
            <a:r>
              <a:rPr lang="en-US" sz="2400" b="1"/>
              <a:t>LOGO</a:t>
            </a:r>
          </a:p>
        </p:txBody>
      </p:sp>
      <p:sp>
        <p:nvSpPr>
          <p:cNvPr id="3075" name="Rectangle 3"/>
          <p:cNvSpPr>
            <a:spLocks noGrp="1" noChangeArrowheads="1"/>
          </p:cNvSpPr>
          <p:nvPr>
            <p:ph type="subTitle" idx="1"/>
          </p:nvPr>
        </p:nvSpPr>
        <p:spPr bwMode="gray">
          <a:xfrm>
            <a:off x="1371600" y="5867400"/>
            <a:ext cx="6553200" cy="533400"/>
          </a:xfrm>
        </p:spPr>
        <p:txBody>
          <a:bodyPr/>
          <a:lstStyle>
            <a:lvl1pPr marL="0" indent="0" algn="ctr">
              <a:buFont typeface="Wingdings" panose="05000000000000000000" pitchFamily="2" charset="2"/>
              <a:buNone/>
              <a:defRPr sz="1800" b="1">
                <a:solidFill>
                  <a:schemeClr val="tx2"/>
                </a:solidFill>
                <a:latin typeface="Verdana" panose="020B0604030504040204" pitchFamily="34" charset="0"/>
              </a:defRPr>
            </a:lvl1pPr>
          </a:lstStyle>
          <a:p>
            <a:pPr lvl="0"/>
            <a:r>
              <a:rPr lang="en-US" noProof="0"/>
              <a:t>Click to edit Master subtitle style</a:t>
            </a:r>
          </a:p>
        </p:txBody>
      </p:sp>
      <p:sp>
        <p:nvSpPr>
          <p:cNvPr id="3093" name="Rectangle 21"/>
          <p:cNvSpPr>
            <a:spLocks noGrp="1" noChangeArrowheads="1"/>
          </p:cNvSpPr>
          <p:nvPr>
            <p:ph type="ctrTitle" sz="quarter"/>
          </p:nvPr>
        </p:nvSpPr>
        <p:spPr bwMode="gray">
          <a:xfrm>
            <a:off x="0" y="4868867"/>
            <a:ext cx="9144000" cy="720725"/>
          </a:xfrm>
          <a:gradFill rotWithShape="1">
            <a:gsLst>
              <a:gs pos="0">
                <a:schemeClr val="tx1">
                  <a:gamma/>
                  <a:shade val="46275"/>
                  <a:invGamma/>
                </a:schemeClr>
              </a:gs>
              <a:gs pos="50000">
                <a:schemeClr val="tx1"/>
              </a:gs>
              <a:gs pos="100000">
                <a:schemeClr val="tx1">
                  <a:gamma/>
                  <a:shade val="46275"/>
                  <a:invGamma/>
                </a:schemeClr>
              </a:gs>
            </a:gsLst>
            <a:lin ang="0" scaled="1"/>
          </a:gradFill>
          <a:extLst>
            <a:ext uri="{AF507438-7753-43E0-B8FC-AC1667EBCBE1}">
              <a14:hiddenEffects xmlns:a14="http://schemas.microsoft.com/office/drawing/2010/main">
                <a:effectLst>
                  <a:outerShdw dist="81320" dir="3080412" algn="ctr" rotWithShape="0">
                    <a:schemeClr val="tx2">
                      <a:alpha val="50000"/>
                    </a:schemeClr>
                  </a:outerShdw>
                </a:effectLst>
              </a14:hiddenEffects>
            </a:ext>
          </a:extLst>
        </p:spPr>
        <p:txBody>
          <a:bodyPr/>
          <a:lstStyle>
            <a:lvl1pPr>
              <a:defRPr sz="4000"/>
            </a:lvl1pPr>
          </a:lstStyle>
          <a:p>
            <a:pPr lvl="0"/>
            <a:r>
              <a:rPr lang="en-US" altLang="ko-KR" noProof="0"/>
              <a:t>Click to edit Master title style</a:t>
            </a:r>
          </a:p>
        </p:txBody>
      </p:sp>
    </p:spTree>
    <p:extLst>
      <p:ext uri="{BB962C8B-B14F-4D97-AF65-F5344CB8AC3E}">
        <p14:creationId xmlns:p14="http://schemas.microsoft.com/office/powerpoint/2010/main" val="2103529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75C44838-2596-431E-AAF4-73629B349B9C}"/>
              </a:ext>
            </a:extLst>
          </p:cNvPr>
          <p:cNvSpPr>
            <a:spLocks noGrp="1" noChangeArrowheads="1"/>
          </p:cNvSpPr>
          <p:nvPr>
            <p:ph type="ftr" sz="quarter" idx="10"/>
          </p:nvPr>
        </p:nvSpPr>
        <p:spPr>
          <a:ln/>
        </p:spPr>
        <p:txBody>
          <a:bodyPr/>
          <a:lstStyle>
            <a:lvl1pPr>
              <a:defRPr/>
            </a:lvl1pPr>
          </a:lstStyle>
          <a:p>
            <a:pPr>
              <a:defRPr/>
            </a:pPr>
            <a:r>
              <a:rPr lang="en-US"/>
              <a:t>Company Logo</a:t>
            </a:r>
          </a:p>
        </p:txBody>
      </p:sp>
      <p:sp>
        <p:nvSpPr>
          <p:cNvPr id="5" name="Rectangle 6">
            <a:extLst>
              <a:ext uri="{FF2B5EF4-FFF2-40B4-BE49-F238E27FC236}">
                <a16:creationId xmlns:a16="http://schemas.microsoft.com/office/drawing/2014/main" id="{EA0B4218-6424-C4C7-9F78-A5B61803CD44}"/>
              </a:ext>
            </a:extLst>
          </p:cNvPr>
          <p:cNvSpPr>
            <a:spLocks noGrp="1" noChangeArrowheads="1"/>
          </p:cNvSpPr>
          <p:nvPr>
            <p:ph type="sldNum" sz="quarter" idx="11"/>
          </p:nvPr>
        </p:nvSpPr>
        <p:spPr>
          <a:ln/>
        </p:spPr>
        <p:txBody>
          <a:bodyPr/>
          <a:lstStyle>
            <a:lvl1pPr>
              <a:defRPr/>
            </a:lvl1pPr>
          </a:lstStyle>
          <a:p>
            <a:fld id="{92E657FD-5276-4B5F-94F9-41DC7F6C0A76}" type="slidenum">
              <a:rPr lang="en-US" altLang="en-US"/>
              <a:pPr/>
              <a:t>‹#›</a:t>
            </a:fld>
            <a:endParaRPr lang="en-US" altLang="en-US"/>
          </a:p>
        </p:txBody>
      </p:sp>
      <p:sp>
        <p:nvSpPr>
          <p:cNvPr id="6" name="Rectangle 4">
            <a:extLst>
              <a:ext uri="{FF2B5EF4-FFF2-40B4-BE49-F238E27FC236}">
                <a16:creationId xmlns:a16="http://schemas.microsoft.com/office/drawing/2014/main" id="{4B8CEADD-F1A1-C927-01E5-A3E69EE7A3EB}"/>
              </a:ext>
            </a:extLst>
          </p:cNvPr>
          <p:cNvSpPr>
            <a:spLocks noGrp="1" noChangeArrowheads="1"/>
          </p:cNvSpPr>
          <p:nvPr>
            <p:ph type="dt" sz="half" idx="12"/>
          </p:nvPr>
        </p:nvSpPr>
        <p:spPr>
          <a:ln/>
        </p:spPr>
        <p:txBody>
          <a:bodyPr/>
          <a:lstStyle>
            <a:lvl1pPr>
              <a:defRPr/>
            </a:lvl1pPr>
          </a:lstStyle>
          <a:p>
            <a:pPr>
              <a:defRPr/>
            </a:pPr>
            <a:r>
              <a:rPr lang="en-US"/>
              <a:t>www.themegallery.com</a:t>
            </a:r>
          </a:p>
        </p:txBody>
      </p:sp>
    </p:spTree>
    <p:extLst>
      <p:ext uri="{BB962C8B-B14F-4D97-AF65-F5344CB8AC3E}">
        <p14:creationId xmlns:p14="http://schemas.microsoft.com/office/powerpoint/2010/main" val="6034061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48450" y="152400"/>
            <a:ext cx="2114550" cy="6248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52400"/>
            <a:ext cx="6191250" cy="6248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B69A5AEA-E892-A9D3-297E-D36404D3324C}"/>
              </a:ext>
            </a:extLst>
          </p:cNvPr>
          <p:cNvSpPr>
            <a:spLocks noGrp="1" noChangeArrowheads="1"/>
          </p:cNvSpPr>
          <p:nvPr>
            <p:ph type="ftr" sz="quarter" idx="10"/>
          </p:nvPr>
        </p:nvSpPr>
        <p:spPr>
          <a:ln/>
        </p:spPr>
        <p:txBody>
          <a:bodyPr/>
          <a:lstStyle>
            <a:lvl1pPr>
              <a:defRPr/>
            </a:lvl1pPr>
          </a:lstStyle>
          <a:p>
            <a:pPr>
              <a:defRPr/>
            </a:pPr>
            <a:r>
              <a:rPr lang="en-US"/>
              <a:t>Company Logo</a:t>
            </a:r>
          </a:p>
        </p:txBody>
      </p:sp>
      <p:sp>
        <p:nvSpPr>
          <p:cNvPr id="5" name="Rectangle 6">
            <a:extLst>
              <a:ext uri="{FF2B5EF4-FFF2-40B4-BE49-F238E27FC236}">
                <a16:creationId xmlns:a16="http://schemas.microsoft.com/office/drawing/2014/main" id="{7B204C09-9DB0-FB60-258F-300763411F9E}"/>
              </a:ext>
            </a:extLst>
          </p:cNvPr>
          <p:cNvSpPr>
            <a:spLocks noGrp="1" noChangeArrowheads="1"/>
          </p:cNvSpPr>
          <p:nvPr>
            <p:ph type="sldNum" sz="quarter" idx="11"/>
          </p:nvPr>
        </p:nvSpPr>
        <p:spPr>
          <a:ln/>
        </p:spPr>
        <p:txBody>
          <a:bodyPr/>
          <a:lstStyle>
            <a:lvl1pPr>
              <a:defRPr/>
            </a:lvl1pPr>
          </a:lstStyle>
          <a:p>
            <a:fld id="{DF65C2FE-682D-47BE-80A0-0AFEC6573141}" type="slidenum">
              <a:rPr lang="en-US" altLang="en-US"/>
              <a:pPr/>
              <a:t>‹#›</a:t>
            </a:fld>
            <a:endParaRPr lang="en-US" altLang="en-US"/>
          </a:p>
        </p:txBody>
      </p:sp>
      <p:sp>
        <p:nvSpPr>
          <p:cNvPr id="6" name="Rectangle 4">
            <a:extLst>
              <a:ext uri="{FF2B5EF4-FFF2-40B4-BE49-F238E27FC236}">
                <a16:creationId xmlns:a16="http://schemas.microsoft.com/office/drawing/2014/main" id="{F256CA30-47B0-AC9F-6569-BC80CDB36DB2}"/>
              </a:ext>
            </a:extLst>
          </p:cNvPr>
          <p:cNvSpPr>
            <a:spLocks noGrp="1" noChangeArrowheads="1"/>
          </p:cNvSpPr>
          <p:nvPr>
            <p:ph type="dt" sz="half" idx="12"/>
          </p:nvPr>
        </p:nvSpPr>
        <p:spPr>
          <a:ln/>
        </p:spPr>
        <p:txBody>
          <a:bodyPr/>
          <a:lstStyle>
            <a:lvl1pPr>
              <a:defRPr/>
            </a:lvl1pPr>
          </a:lstStyle>
          <a:p>
            <a:pPr>
              <a:defRPr/>
            </a:pPr>
            <a:r>
              <a:rPr lang="en-US"/>
              <a:t>www.themegallery.com</a:t>
            </a:r>
          </a:p>
        </p:txBody>
      </p:sp>
    </p:spTree>
    <p:extLst>
      <p:ext uri="{BB962C8B-B14F-4D97-AF65-F5344CB8AC3E}">
        <p14:creationId xmlns:p14="http://schemas.microsoft.com/office/powerpoint/2010/main" val="9945093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4"/>
            <a:ext cx="8458200" cy="563563"/>
          </a:xfrm>
        </p:spPr>
        <p:txBody>
          <a:bodyPr/>
          <a:lstStyle/>
          <a:p>
            <a:r>
              <a:rPr lang="en-US"/>
              <a:t>Click to edit Master title style</a:t>
            </a:r>
          </a:p>
        </p:txBody>
      </p:sp>
      <p:sp>
        <p:nvSpPr>
          <p:cNvPr id="3" name="Table Placeholder 2"/>
          <p:cNvSpPr>
            <a:spLocks noGrp="1"/>
          </p:cNvSpPr>
          <p:nvPr>
            <p:ph type="tbl" idx="1"/>
          </p:nvPr>
        </p:nvSpPr>
        <p:spPr>
          <a:xfrm>
            <a:off x="457200" y="1152529"/>
            <a:ext cx="8229600" cy="5248275"/>
          </a:xfrm>
        </p:spPr>
        <p:txBody>
          <a:bodyPr/>
          <a:lstStyle/>
          <a:p>
            <a:pPr lvl="0"/>
            <a:r>
              <a:rPr lang="en-US" noProof="0"/>
              <a:t>Click icon to add table</a:t>
            </a:r>
          </a:p>
        </p:txBody>
      </p:sp>
      <p:sp>
        <p:nvSpPr>
          <p:cNvPr id="4" name="Rectangle 5">
            <a:extLst>
              <a:ext uri="{FF2B5EF4-FFF2-40B4-BE49-F238E27FC236}">
                <a16:creationId xmlns:a16="http://schemas.microsoft.com/office/drawing/2014/main" id="{06EA097D-E4C3-A260-33F4-8B331F0E9DB1}"/>
              </a:ext>
            </a:extLst>
          </p:cNvPr>
          <p:cNvSpPr>
            <a:spLocks noGrp="1" noChangeArrowheads="1"/>
          </p:cNvSpPr>
          <p:nvPr>
            <p:ph type="ftr" sz="quarter" idx="10"/>
          </p:nvPr>
        </p:nvSpPr>
        <p:spPr>
          <a:ln/>
        </p:spPr>
        <p:txBody>
          <a:bodyPr/>
          <a:lstStyle>
            <a:lvl1pPr>
              <a:defRPr/>
            </a:lvl1pPr>
          </a:lstStyle>
          <a:p>
            <a:pPr>
              <a:defRPr/>
            </a:pPr>
            <a:r>
              <a:rPr lang="en-US"/>
              <a:t>Company Logo</a:t>
            </a:r>
          </a:p>
        </p:txBody>
      </p:sp>
      <p:sp>
        <p:nvSpPr>
          <p:cNvPr id="5" name="Rectangle 6">
            <a:extLst>
              <a:ext uri="{FF2B5EF4-FFF2-40B4-BE49-F238E27FC236}">
                <a16:creationId xmlns:a16="http://schemas.microsoft.com/office/drawing/2014/main" id="{D1E16011-7E53-7D01-C0E9-F211A2B5F7BC}"/>
              </a:ext>
            </a:extLst>
          </p:cNvPr>
          <p:cNvSpPr>
            <a:spLocks noGrp="1" noChangeArrowheads="1"/>
          </p:cNvSpPr>
          <p:nvPr>
            <p:ph type="sldNum" sz="quarter" idx="11"/>
          </p:nvPr>
        </p:nvSpPr>
        <p:spPr>
          <a:ln/>
        </p:spPr>
        <p:txBody>
          <a:bodyPr/>
          <a:lstStyle>
            <a:lvl1pPr>
              <a:defRPr/>
            </a:lvl1pPr>
          </a:lstStyle>
          <a:p>
            <a:fld id="{FE24EF95-2AA0-4ED8-A2D3-A0421B3AD378}" type="slidenum">
              <a:rPr lang="en-US" altLang="en-US"/>
              <a:pPr/>
              <a:t>‹#›</a:t>
            </a:fld>
            <a:endParaRPr lang="en-US" altLang="en-US"/>
          </a:p>
        </p:txBody>
      </p:sp>
      <p:sp>
        <p:nvSpPr>
          <p:cNvPr id="6" name="Rectangle 4">
            <a:extLst>
              <a:ext uri="{FF2B5EF4-FFF2-40B4-BE49-F238E27FC236}">
                <a16:creationId xmlns:a16="http://schemas.microsoft.com/office/drawing/2014/main" id="{19F14066-5F4E-5934-F4BD-1778EE985096}"/>
              </a:ext>
            </a:extLst>
          </p:cNvPr>
          <p:cNvSpPr>
            <a:spLocks noGrp="1" noChangeArrowheads="1"/>
          </p:cNvSpPr>
          <p:nvPr>
            <p:ph type="dt" sz="half" idx="12"/>
          </p:nvPr>
        </p:nvSpPr>
        <p:spPr>
          <a:ln/>
        </p:spPr>
        <p:txBody>
          <a:bodyPr/>
          <a:lstStyle>
            <a:lvl1pPr>
              <a:defRPr/>
            </a:lvl1pPr>
          </a:lstStyle>
          <a:p>
            <a:pPr>
              <a:defRPr/>
            </a:pPr>
            <a:r>
              <a:rPr lang="en-US"/>
              <a:t>www.themegallery.com</a:t>
            </a:r>
          </a:p>
        </p:txBody>
      </p:sp>
    </p:spTree>
    <p:extLst>
      <p:ext uri="{BB962C8B-B14F-4D97-AF65-F5344CB8AC3E}">
        <p14:creationId xmlns:p14="http://schemas.microsoft.com/office/powerpoint/2010/main" val="25130944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F611E626-4072-D1B3-E3C6-D8ACE3C4E4D2}"/>
              </a:ext>
            </a:extLst>
          </p:cNvPr>
          <p:cNvSpPr>
            <a:spLocks noGrp="1" noChangeArrowheads="1"/>
          </p:cNvSpPr>
          <p:nvPr>
            <p:ph type="ftr" sz="quarter" idx="10"/>
          </p:nvPr>
        </p:nvSpPr>
        <p:spPr>
          <a:ln/>
        </p:spPr>
        <p:txBody>
          <a:bodyPr/>
          <a:lstStyle>
            <a:lvl1pPr>
              <a:defRPr/>
            </a:lvl1pPr>
          </a:lstStyle>
          <a:p>
            <a:pPr>
              <a:defRPr/>
            </a:pPr>
            <a:r>
              <a:rPr lang="en-US"/>
              <a:t>Company Logo</a:t>
            </a:r>
          </a:p>
        </p:txBody>
      </p:sp>
      <p:sp>
        <p:nvSpPr>
          <p:cNvPr id="5" name="Rectangle 6">
            <a:extLst>
              <a:ext uri="{FF2B5EF4-FFF2-40B4-BE49-F238E27FC236}">
                <a16:creationId xmlns:a16="http://schemas.microsoft.com/office/drawing/2014/main" id="{79B221E2-9E4C-92B5-4C5C-832C3F76F742}"/>
              </a:ext>
            </a:extLst>
          </p:cNvPr>
          <p:cNvSpPr>
            <a:spLocks noGrp="1" noChangeArrowheads="1"/>
          </p:cNvSpPr>
          <p:nvPr>
            <p:ph type="sldNum" sz="quarter" idx="11"/>
          </p:nvPr>
        </p:nvSpPr>
        <p:spPr>
          <a:ln/>
        </p:spPr>
        <p:txBody>
          <a:bodyPr/>
          <a:lstStyle>
            <a:lvl1pPr>
              <a:defRPr/>
            </a:lvl1pPr>
          </a:lstStyle>
          <a:p>
            <a:fld id="{3E8EBC24-DD25-4D85-9CC3-481ABCB7525C}" type="slidenum">
              <a:rPr lang="en-US" altLang="en-US"/>
              <a:pPr/>
              <a:t>‹#›</a:t>
            </a:fld>
            <a:endParaRPr lang="en-US" altLang="en-US"/>
          </a:p>
        </p:txBody>
      </p:sp>
      <p:sp>
        <p:nvSpPr>
          <p:cNvPr id="6" name="Rectangle 4">
            <a:extLst>
              <a:ext uri="{FF2B5EF4-FFF2-40B4-BE49-F238E27FC236}">
                <a16:creationId xmlns:a16="http://schemas.microsoft.com/office/drawing/2014/main" id="{DC81CF92-B82C-CECE-4970-C0025804A4DE}"/>
              </a:ext>
            </a:extLst>
          </p:cNvPr>
          <p:cNvSpPr>
            <a:spLocks noGrp="1" noChangeArrowheads="1"/>
          </p:cNvSpPr>
          <p:nvPr>
            <p:ph type="dt" sz="half" idx="12"/>
          </p:nvPr>
        </p:nvSpPr>
        <p:spPr>
          <a:ln/>
        </p:spPr>
        <p:txBody>
          <a:bodyPr/>
          <a:lstStyle>
            <a:lvl1pPr>
              <a:defRPr/>
            </a:lvl1pPr>
          </a:lstStyle>
          <a:p>
            <a:pPr>
              <a:defRPr/>
            </a:pPr>
            <a:r>
              <a:rPr lang="en-US"/>
              <a:t>www.themegallery.com</a:t>
            </a:r>
          </a:p>
        </p:txBody>
      </p:sp>
    </p:spTree>
    <p:extLst>
      <p:ext uri="{BB962C8B-B14F-4D97-AF65-F5344CB8AC3E}">
        <p14:creationId xmlns:p14="http://schemas.microsoft.com/office/powerpoint/2010/main" val="29231758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2"/>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7"/>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5">
            <a:extLst>
              <a:ext uri="{FF2B5EF4-FFF2-40B4-BE49-F238E27FC236}">
                <a16:creationId xmlns:a16="http://schemas.microsoft.com/office/drawing/2014/main" id="{81E0F2DE-E002-9364-018A-74AF111BB7A3}"/>
              </a:ext>
            </a:extLst>
          </p:cNvPr>
          <p:cNvSpPr>
            <a:spLocks noGrp="1" noChangeArrowheads="1"/>
          </p:cNvSpPr>
          <p:nvPr>
            <p:ph type="ftr" sz="quarter" idx="10"/>
          </p:nvPr>
        </p:nvSpPr>
        <p:spPr>
          <a:ln/>
        </p:spPr>
        <p:txBody>
          <a:bodyPr/>
          <a:lstStyle>
            <a:lvl1pPr>
              <a:defRPr/>
            </a:lvl1pPr>
          </a:lstStyle>
          <a:p>
            <a:pPr>
              <a:defRPr/>
            </a:pPr>
            <a:r>
              <a:rPr lang="en-US"/>
              <a:t>Company Logo</a:t>
            </a:r>
          </a:p>
        </p:txBody>
      </p:sp>
      <p:sp>
        <p:nvSpPr>
          <p:cNvPr id="5" name="Rectangle 6">
            <a:extLst>
              <a:ext uri="{FF2B5EF4-FFF2-40B4-BE49-F238E27FC236}">
                <a16:creationId xmlns:a16="http://schemas.microsoft.com/office/drawing/2014/main" id="{FF2512F1-77DD-B157-F3DA-2637CF77BE5D}"/>
              </a:ext>
            </a:extLst>
          </p:cNvPr>
          <p:cNvSpPr>
            <a:spLocks noGrp="1" noChangeArrowheads="1"/>
          </p:cNvSpPr>
          <p:nvPr>
            <p:ph type="sldNum" sz="quarter" idx="11"/>
          </p:nvPr>
        </p:nvSpPr>
        <p:spPr>
          <a:ln/>
        </p:spPr>
        <p:txBody>
          <a:bodyPr/>
          <a:lstStyle>
            <a:lvl1pPr>
              <a:defRPr/>
            </a:lvl1pPr>
          </a:lstStyle>
          <a:p>
            <a:fld id="{0FDB69E0-4C49-4BF5-A26F-E33B09B8F76E}" type="slidenum">
              <a:rPr lang="en-US" altLang="en-US"/>
              <a:pPr/>
              <a:t>‹#›</a:t>
            </a:fld>
            <a:endParaRPr lang="en-US" altLang="en-US"/>
          </a:p>
        </p:txBody>
      </p:sp>
      <p:sp>
        <p:nvSpPr>
          <p:cNvPr id="6" name="Rectangle 4">
            <a:extLst>
              <a:ext uri="{FF2B5EF4-FFF2-40B4-BE49-F238E27FC236}">
                <a16:creationId xmlns:a16="http://schemas.microsoft.com/office/drawing/2014/main" id="{6780444A-D737-E376-61B1-C9717052A110}"/>
              </a:ext>
            </a:extLst>
          </p:cNvPr>
          <p:cNvSpPr>
            <a:spLocks noGrp="1" noChangeArrowheads="1"/>
          </p:cNvSpPr>
          <p:nvPr>
            <p:ph type="dt" sz="half" idx="12"/>
          </p:nvPr>
        </p:nvSpPr>
        <p:spPr>
          <a:ln/>
        </p:spPr>
        <p:txBody>
          <a:bodyPr/>
          <a:lstStyle>
            <a:lvl1pPr>
              <a:defRPr/>
            </a:lvl1pPr>
          </a:lstStyle>
          <a:p>
            <a:pPr>
              <a:defRPr/>
            </a:pPr>
            <a:r>
              <a:rPr lang="en-US"/>
              <a:t>www.themegallery.com</a:t>
            </a:r>
          </a:p>
        </p:txBody>
      </p:sp>
    </p:spTree>
    <p:extLst>
      <p:ext uri="{BB962C8B-B14F-4D97-AF65-F5344CB8AC3E}">
        <p14:creationId xmlns:p14="http://schemas.microsoft.com/office/powerpoint/2010/main" val="20619349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152529"/>
            <a:ext cx="4038600" cy="5248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52529"/>
            <a:ext cx="4038600" cy="5248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D2851862-86F3-F39C-F455-323B806F5AC8}"/>
              </a:ext>
            </a:extLst>
          </p:cNvPr>
          <p:cNvSpPr>
            <a:spLocks noGrp="1" noChangeArrowheads="1"/>
          </p:cNvSpPr>
          <p:nvPr>
            <p:ph type="ftr" sz="quarter" idx="10"/>
          </p:nvPr>
        </p:nvSpPr>
        <p:spPr>
          <a:ln/>
        </p:spPr>
        <p:txBody>
          <a:bodyPr/>
          <a:lstStyle>
            <a:lvl1pPr>
              <a:defRPr/>
            </a:lvl1pPr>
          </a:lstStyle>
          <a:p>
            <a:pPr>
              <a:defRPr/>
            </a:pPr>
            <a:r>
              <a:rPr lang="en-US"/>
              <a:t>Company Logo</a:t>
            </a:r>
          </a:p>
        </p:txBody>
      </p:sp>
      <p:sp>
        <p:nvSpPr>
          <p:cNvPr id="6" name="Rectangle 6">
            <a:extLst>
              <a:ext uri="{FF2B5EF4-FFF2-40B4-BE49-F238E27FC236}">
                <a16:creationId xmlns:a16="http://schemas.microsoft.com/office/drawing/2014/main" id="{2E2E61DE-2082-E25B-3CD1-2A8FAE9356F8}"/>
              </a:ext>
            </a:extLst>
          </p:cNvPr>
          <p:cNvSpPr>
            <a:spLocks noGrp="1" noChangeArrowheads="1"/>
          </p:cNvSpPr>
          <p:nvPr>
            <p:ph type="sldNum" sz="quarter" idx="11"/>
          </p:nvPr>
        </p:nvSpPr>
        <p:spPr>
          <a:ln/>
        </p:spPr>
        <p:txBody>
          <a:bodyPr/>
          <a:lstStyle>
            <a:lvl1pPr>
              <a:defRPr/>
            </a:lvl1pPr>
          </a:lstStyle>
          <a:p>
            <a:fld id="{335FCB5C-F5E6-4F8E-AE66-E5448BF1694A}" type="slidenum">
              <a:rPr lang="en-US" altLang="en-US"/>
              <a:pPr/>
              <a:t>‹#›</a:t>
            </a:fld>
            <a:endParaRPr lang="en-US" altLang="en-US"/>
          </a:p>
        </p:txBody>
      </p:sp>
      <p:sp>
        <p:nvSpPr>
          <p:cNvPr id="7" name="Rectangle 4">
            <a:extLst>
              <a:ext uri="{FF2B5EF4-FFF2-40B4-BE49-F238E27FC236}">
                <a16:creationId xmlns:a16="http://schemas.microsoft.com/office/drawing/2014/main" id="{AAD1A0AB-DE4F-C2FF-824E-D106FAC1BE6A}"/>
              </a:ext>
            </a:extLst>
          </p:cNvPr>
          <p:cNvSpPr>
            <a:spLocks noGrp="1" noChangeArrowheads="1"/>
          </p:cNvSpPr>
          <p:nvPr>
            <p:ph type="dt" sz="half" idx="12"/>
          </p:nvPr>
        </p:nvSpPr>
        <p:spPr>
          <a:ln/>
        </p:spPr>
        <p:txBody>
          <a:bodyPr/>
          <a:lstStyle>
            <a:lvl1pPr>
              <a:defRPr/>
            </a:lvl1pPr>
          </a:lstStyle>
          <a:p>
            <a:pPr>
              <a:defRPr/>
            </a:pPr>
            <a:r>
              <a:rPr lang="en-US"/>
              <a:t>www.themegallery.com</a:t>
            </a:r>
          </a:p>
        </p:txBody>
      </p:sp>
    </p:spTree>
    <p:extLst>
      <p:ext uri="{BB962C8B-B14F-4D97-AF65-F5344CB8AC3E}">
        <p14:creationId xmlns:p14="http://schemas.microsoft.com/office/powerpoint/2010/main" val="10786601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9"/>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9"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9"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id="{4061066F-597F-863C-2B45-7903693C27CC}"/>
              </a:ext>
            </a:extLst>
          </p:cNvPr>
          <p:cNvSpPr>
            <a:spLocks noGrp="1" noChangeArrowheads="1"/>
          </p:cNvSpPr>
          <p:nvPr>
            <p:ph type="ftr" sz="quarter" idx="10"/>
          </p:nvPr>
        </p:nvSpPr>
        <p:spPr>
          <a:ln/>
        </p:spPr>
        <p:txBody>
          <a:bodyPr/>
          <a:lstStyle>
            <a:lvl1pPr>
              <a:defRPr/>
            </a:lvl1pPr>
          </a:lstStyle>
          <a:p>
            <a:pPr>
              <a:defRPr/>
            </a:pPr>
            <a:r>
              <a:rPr lang="en-US"/>
              <a:t>Company Logo</a:t>
            </a:r>
          </a:p>
        </p:txBody>
      </p:sp>
      <p:sp>
        <p:nvSpPr>
          <p:cNvPr id="8" name="Rectangle 6">
            <a:extLst>
              <a:ext uri="{FF2B5EF4-FFF2-40B4-BE49-F238E27FC236}">
                <a16:creationId xmlns:a16="http://schemas.microsoft.com/office/drawing/2014/main" id="{E07F3DE5-E201-5C96-641D-590F904C5031}"/>
              </a:ext>
            </a:extLst>
          </p:cNvPr>
          <p:cNvSpPr>
            <a:spLocks noGrp="1" noChangeArrowheads="1"/>
          </p:cNvSpPr>
          <p:nvPr>
            <p:ph type="sldNum" sz="quarter" idx="11"/>
          </p:nvPr>
        </p:nvSpPr>
        <p:spPr>
          <a:ln/>
        </p:spPr>
        <p:txBody>
          <a:bodyPr/>
          <a:lstStyle>
            <a:lvl1pPr>
              <a:defRPr/>
            </a:lvl1pPr>
          </a:lstStyle>
          <a:p>
            <a:fld id="{4B82B491-A51A-4E31-AE7E-12486AE920D5}" type="slidenum">
              <a:rPr lang="en-US" altLang="en-US"/>
              <a:pPr/>
              <a:t>‹#›</a:t>
            </a:fld>
            <a:endParaRPr lang="en-US" altLang="en-US"/>
          </a:p>
        </p:txBody>
      </p:sp>
      <p:sp>
        <p:nvSpPr>
          <p:cNvPr id="9" name="Rectangle 4">
            <a:extLst>
              <a:ext uri="{FF2B5EF4-FFF2-40B4-BE49-F238E27FC236}">
                <a16:creationId xmlns:a16="http://schemas.microsoft.com/office/drawing/2014/main" id="{649C5E00-8EFB-F0E9-5B35-C1F0E93E3B88}"/>
              </a:ext>
            </a:extLst>
          </p:cNvPr>
          <p:cNvSpPr>
            <a:spLocks noGrp="1" noChangeArrowheads="1"/>
          </p:cNvSpPr>
          <p:nvPr>
            <p:ph type="dt" sz="half" idx="12"/>
          </p:nvPr>
        </p:nvSpPr>
        <p:spPr>
          <a:ln/>
        </p:spPr>
        <p:txBody>
          <a:bodyPr/>
          <a:lstStyle>
            <a:lvl1pPr>
              <a:defRPr/>
            </a:lvl1pPr>
          </a:lstStyle>
          <a:p>
            <a:pPr>
              <a:defRPr/>
            </a:pPr>
            <a:r>
              <a:rPr lang="en-US"/>
              <a:t>www.themegallery.com</a:t>
            </a:r>
          </a:p>
        </p:txBody>
      </p:sp>
    </p:spTree>
    <p:extLst>
      <p:ext uri="{BB962C8B-B14F-4D97-AF65-F5344CB8AC3E}">
        <p14:creationId xmlns:p14="http://schemas.microsoft.com/office/powerpoint/2010/main" val="2097258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a:extLst>
              <a:ext uri="{FF2B5EF4-FFF2-40B4-BE49-F238E27FC236}">
                <a16:creationId xmlns:a16="http://schemas.microsoft.com/office/drawing/2014/main" id="{32A44A1E-6249-E939-DB39-9B8FA8F5CE82}"/>
              </a:ext>
            </a:extLst>
          </p:cNvPr>
          <p:cNvSpPr>
            <a:spLocks noGrp="1" noChangeArrowheads="1"/>
          </p:cNvSpPr>
          <p:nvPr>
            <p:ph type="ftr" sz="quarter" idx="10"/>
          </p:nvPr>
        </p:nvSpPr>
        <p:spPr>
          <a:ln/>
        </p:spPr>
        <p:txBody>
          <a:bodyPr/>
          <a:lstStyle>
            <a:lvl1pPr>
              <a:defRPr/>
            </a:lvl1pPr>
          </a:lstStyle>
          <a:p>
            <a:pPr>
              <a:defRPr/>
            </a:pPr>
            <a:r>
              <a:rPr lang="en-US"/>
              <a:t>Company Logo</a:t>
            </a:r>
          </a:p>
        </p:txBody>
      </p:sp>
      <p:sp>
        <p:nvSpPr>
          <p:cNvPr id="4" name="Rectangle 6">
            <a:extLst>
              <a:ext uri="{FF2B5EF4-FFF2-40B4-BE49-F238E27FC236}">
                <a16:creationId xmlns:a16="http://schemas.microsoft.com/office/drawing/2014/main" id="{B04F6059-B6A6-5B1E-B8A6-4492ABFB13AC}"/>
              </a:ext>
            </a:extLst>
          </p:cNvPr>
          <p:cNvSpPr>
            <a:spLocks noGrp="1" noChangeArrowheads="1"/>
          </p:cNvSpPr>
          <p:nvPr>
            <p:ph type="sldNum" sz="quarter" idx="11"/>
          </p:nvPr>
        </p:nvSpPr>
        <p:spPr>
          <a:ln/>
        </p:spPr>
        <p:txBody>
          <a:bodyPr/>
          <a:lstStyle>
            <a:lvl1pPr>
              <a:defRPr/>
            </a:lvl1pPr>
          </a:lstStyle>
          <a:p>
            <a:fld id="{7209DBFA-A07B-426A-A184-B260244D81C7}" type="slidenum">
              <a:rPr lang="en-US" altLang="en-US"/>
              <a:pPr/>
              <a:t>‹#›</a:t>
            </a:fld>
            <a:endParaRPr lang="en-US" altLang="en-US"/>
          </a:p>
        </p:txBody>
      </p:sp>
      <p:sp>
        <p:nvSpPr>
          <p:cNvPr id="5" name="Rectangle 4">
            <a:extLst>
              <a:ext uri="{FF2B5EF4-FFF2-40B4-BE49-F238E27FC236}">
                <a16:creationId xmlns:a16="http://schemas.microsoft.com/office/drawing/2014/main" id="{B39B957A-03CC-8FD5-338A-34DA2BF05307}"/>
              </a:ext>
            </a:extLst>
          </p:cNvPr>
          <p:cNvSpPr>
            <a:spLocks noGrp="1" noChangeArrowheads="1"/>
          </p:cNvSpPr>
          <p:nvPr>
            <p:ph type="dt" sz="half" idx="12"/>
          </p:nvPr>
        </p:nvSpPr>
        <p:spPr>
          <a:ln/>
        </p:spPr>
        <p:txBody>
          <a:bodyPr/>
          <a:lstStyle>
            <a:lvl1pPr>
              <a:defRPr/>
            </a:lvl1pPr>
          </a:lstStyle>
          <a:p>
            <a:pPr>
              <a:defRPr/>
            </a:pPr>
            <a:r>
              <a:rPr lang="en-US"/>
              <a:t>www.themegallery.com</a:t>
            </a:r>
          </a:p>
        </p:txBody>
      </p:sp>
    </p:spTree>
    <p:extLst>
      <p:ext uri="{BB962C8B-B14F-4D97-AF65-F5344CB8AC3E}">
        <p14:creationId xmlns:p14="http://schemas.microsoft.com/office/powerpoint/2010/main" val="28245100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3CEEB6D1-E9A5-4DD6-A5AC-29FED0181B8B}"/>
              </a:ext>
            </a:extLst>
          </p:cNvPr>
          <p:cNvSpPr>
            <a:spLocks noGrp="1" noChangeArrowheads="1"/>
          </p:cNvSpPr>
          <p:nvPr>
            <p:ph type="ftr" sz="quarter" idx="10"/>
          </p:nvPr>
        </p:nvSpPr>
        <p:spPr>
          <a:ln/>
        </p:spPr>
        <p:txBody>
          <a:bodyPr/>
          <a:lstStyle>
            <a:lvl1pPr>
              <a:defRPr/>
            </a:lvl1pPr>
          </a:lstStyle>
          <a:p>
            <a:pPr>
              <a:defRPr/>
            </a:pPr>
            <a:r>
              <a:rPr lang="en-US"/>
              <a:t>Company Logo</a:t>
            </a:r>
          </a:p>
        </p:txBody>
      </p:sp>
      <p:sp>
        <p:nvSpPr>
          <p:cNvPr id="3" name="Rectangle 6">
            <a:extLst>
              <a:ext uri="{FF2B5EF4-FFF2-40B4-BE49-F238E27FC236}">
                <a16:creationId xmlns:a16="http://schemas.microsoft.com/office/drawing/2014/main" id="{27F94788-9EC7-C5A3-B872-D4DDE7CCEB5F}"/>
              </a:ext>
            </a:extLst>
          </p:cNvPr>
          <p:cNvSpPr>
            <a:spLocks noGrp="1" noChangeArrowheads="1"/>
          </p:cNvSpPr>
          <p:nvPr>
            <p:ph type="sldNum" sz="quarter" idx="11"/>
          </p:nvPr>
        </p:nvSpPr>
        <p:spPr>
          <a:ln/>
        </p:spPr>
        <p:txBody>
          <a:bodyPr/>
          <a:lstStyle>
            <a:lvl1pPr>
              <a:defRPr/>
            </a:lvl1pPr>
          </a:lstStyle>
          <a:p>
            <a:fld id="{38B43D49-5688-4713-9243-01B0A2342973}" type="slidenum">
              <a:rPr lang="en-US" altLang="en-US"/>
              <a:pPr/>
              <a:t>‹#›</a:t>
            </a:fld>
            <a:endParaRPr lang="en-US" altLang="en-US"/>
          </a:p>
        </p:txBody>
      </p:sp>
      <p:sp>
        <p:nvSpPr>
          <p:cNvPr id="4" name="Rectangle 4">
            <a:extLst>
              <a:ext uri="{FF2B5EF4-FFF2-40B4-BE49-F238E27FC236}">
                <a16:creationId xmlns:a16="http://schemas.microsoft.com/office/drawing/2014/main" id="{08A7882D-5746-6F0B-50FA-C9BA5E0CD5E0}"/>
              </a:ext>
            </a:extLst>
          </p:cNvPr>
          <p:cNvSpPr>
            <a:spLocks noGrp="1" noChangeArrowheads="1"/>
          </p:cNvSpPr>
          <p:nvPr>
            <p:ph type="dt" sz="half" idx="12"/>
          </p:nvPr>
        </p:nvSpPr>
        <p:spPr>
          <a:ln/>
        </p:spPr>
        <p:txBody>
          <a:bodyPr/>
          <a:lstStyle>
            <a:lvl1pPr>
              <a:defRPr/>
            </a:lvl1pPr>
          </a:lstStyle>
          <a:p>
            <a:pPr>
              <a:defRPr/>
            </a:pPr>
            <a:r>
              <a:rPr lang="en-US"/>
              <a:t>www.themegallery.com</a:t>
            </a:r>
          </a:p>
        </p:txBody>
      </p:sp>
    </p:spTree>
    <p:extLst>
      <p:ext uri="{BB962C8B-B14F-4D97-AF65-F5344CB8AC3E}">
        <p14:creationId xmlns:p14="http://schemas.microsoft.com/office/powerpoint/2010/main" val="39560081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0"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9"/>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0"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5">
            <a:extLst>
              <a:ext uri="{FF2B5EF4-FFF2-40B4-BE49-F238E27FC236}">
                <a16:creationId xmlns:a16="http://schemas.microsoft.com/office/drawing/2014/main" id="{1F4EAEBA-1A1B-843B-6820-ACDA1DFC1023}"/>
              </a:ext>
            </a:extLst>
          </p:cNvPr>
          <p:cNvSpPr>
            <a:spLocks noGrp="1" noChangeArrowheads="1"/>
          </p:cNvSpPr>
          <p:nvPr>
            <p:ph type="ftr" sz="quarter" idx="10"/>
          </p:nvPr>
        </p:nvSpPr>
        <p:spPr>
          <a:ln/>
        </p:spPr>
        <p:txBody>
          <a:bodyPr/>
          <a:lstStyle>
            <a:lvl1pPr>
              <a:defRPr/>
            </a:lvl1pPr>
          </a:lstStyle>
          <a:p>
            <a:pPr>
              <a:defRPr/>
            </a:pPr>
            <a:r>
              <a:rPr lang="en-US"/>
              <a:t>Company Logo</a:t>
            </a:r>
          </a:p>
        </p:txBody>
      </p:sp>
      <p:sp>
        <p:nvSpPr>
          <p:cNvPr id="6" name="Rectangle 6">
            <a:extLst>
              <a:ext uri="{FF2B5EF4-FFF2-40B4-BE49-F238E27FC236}">
                <a16:creationId xmlns:a16="http://schemas.microsoft.com/office/drawing/2014/main" id="{38AB9C76-8BF5-1DFF-2DE1-FEAF65EA0050}"/>
              </a:ext>
            </a:extLst>
          </p:cNvPr>
          <p:cNvSpPr>
            <a:spLocks noGrp="1" noChangeArrowheads="1"/>
          </p:cNvSpPr>
          <p:nvPr>
            <p:ph type="sldNum" sz="quarter" idx="11"/>
          </p:nvPr>
        </p:nvSpPr>
        <p:spPr>
          <a:ln/>
        </p:spPr>
        <p:txBody>
          <a:bodyPr/>
          <a:lstStyle>
            <a:lvl1pPr>
              <a:defRPr/>
            </a:lvl1pPr>
          </a:lstStyle>
          <a:p>
            <a:fld id="{0FA3BA4F-E851-4474-A34D-8E7DF448C531}" type="slidenum">
              <a:rPr lang="en-US" altLang="en-US"/>
              <a:pPr/>
              <a:t>‹#›</a:t>
            </a:fld>
            <a:endParaRPr lang="en-US" altLang="en-US"/>
          </a:p>
        </p:txBody>
      </p:sp>
      <p:sp>
        <p:nvSpPr>
          <p:cNvPr id="7" name="Rectangle 4">
            <a:extLst>
              <a:ext uri="{FF2B5EF4-FFF2-40B4-BE49-F238E27FC236}">
                <a16:creationId xmlns:a16="http://schemas.microsoft.com/office/drawing/2014/main" id="{D0B6F89D-F808-567F-7119-F6BC3090236A}"/>
              </a:ext>
            </a:extLst>
          </p:cNvPr>
          <p:cNvSpPr>
            <a:spLocks noGrp="1" noChangeArrowheads="1"/>
          </p:cNvSpPr>
          <p:nvPr>
            <p:ph type="dt" sz="half" idx="12"/>
          </p:nvPr>
        </p:nvSpPr>
        <p:spPr>
          <a:ln/>
        </p:spPr>
        <p:txBody>
          <a:bodyPr/>
          <a:lstStyle>
            <a:lvl1pPr>
              <a:defRPr/>
            </a:lvl1pPr>
          </a:lstStyle>
          <a:p>
            <a:pPr>
              <a:defRPr/>
            </a:pPr>
            <a:r>
              <a:rPr lang="en-US"/>
              <a:t>www.themegallery.com</a:t>
            </a:r>
          </a:p>
        </p:txBody>
      </p:sp>
    </p:spTree>
    <p:extLst>
      <p:ext uri="{BB962C8B-B14F-4D97-AF65-F5344CB8AC3E}">
        <p14:creationId xmlns:p14="http://schemas.microsoft.com/office/powerpoint/2010/main" val="31241053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0"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9"/>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630240"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5">
            <a:extLst>
              <a:ext uri="{FF2B5EF4-FFF2-40B4-BE49-F238E27FC236}">
                <a16:creationId xmlns:a16="http://schemas.microsoft.com/office/drawing/2014/main" id="{68C013F2-D7FD-AC22-9C69-02E02CEE3E32}"/>
              </a:ext>
            </a:extLst>
          </p:cNvPr>
          <p:cNvSpPr>
            <a:spLocks noGrp="1" noChangeArrowheads="1"/>
          </p:cNvSpPr>
          <p:nvPr>
            <p:ph type="ftr" sz="quarter" idx="10"/>
          </p:nvPr>
        </p:nvSpPr>
        <p:spPr>
          <a:ln/>
        </p:spPr>
        <p:txBody>
          <a:bodyPr/>
          <a:lstStyle>
            <a:lvl1pPr>
              <a:defRPr/>
            </a:lvl1pPr>
          </a:lstStyle>
          <a:p>
            <a:pPr>
              <a:defRPr/>
            </a:pPr>
            <a:r>
              <a:rPr lang="en-US"/>
              <a:t>Company Logo</a:t>
            </a:r>
          </a:p>
        </p:txBody>
      </p:sp>
      <p:sp>
        <p:nvSpPr>
          <p:cNvPr id="6" name="Rectangle 6">
            <a:extLst>
              <a:ext uri="{FF2B5EF4-FFF2-40B4-BE49-F238E27FC236}">
                <a16:creationId xmlns:a16="http://schemas.microsoft.com/office/drawing/2014/main" id="{7E1D5D65-155E-9D5D-87B5-5DEFCC677835}"/>
              </a:ext>
            </a:extLst>
          </p:cNvPr>
          <p:cNvSpPr>
            <a:spLocks noGrp="1" noChangeArrowheads="1"/>
          </p:cNvSpPr>
          <p:nvPr>
            <p:ph type="sldNum" sz="quarter" idx="11"/>
          </p:nvPr>
        </p:nvSpPr>
        <p:spPr>
          <a:ln/>
        </p:spPr>
        <p:txBody>
          <a:bodyPr/>
          <a:lstStyle>
            <a:lvl1pPr>
              <a:defRPr/>
            </a:lvl1pPr>
          </a:lstStyle>
          <a:p>
            <a:fld id="{75EF8630-D6CA-4288-8300-F9343C652CC8}" type="slidenum">
              <a:rPr lang="en-US" altLang="en-US"/>
              <a:pPr/>
              <a:t>‹#›</a:t>
            </a:fld>
            <a:endParaRPr lang="en-US" altLang="en-US"/>
          </a:p>
        </p:txBody>
      </p:sp>
      <p:sp>
        <p:nvSpPr>
          <p:cNvPr id="7" name="Rectangle 4">
            <a:extLst>
              <a:ext uri="{FF2B5EF4-FFF2-40B4-BE49-F238E27FC236}">
                <a16:creationId xmlns:a16="http://schemas.microsoft.com/office/drawing/2014/main" id="{E1B4787B-4DD2-8F5A-EE5E-06ED7425D468}"/>
              </a:ext>
            </a:extLst>
          </p:cNvPr>
          <p:cNvSpPr>
            <a:spLocks noGrp="1" noChangeArrowheads="1"/>
          </p:cNvSpPr>
          <p:nvPr>
            <p:ph type="dt" sz="half" idx="12"/>
          </p:nvPr>
        </p:nvSpPr>
        <p:spPr>
          <a:ln/>
        </p:spPr>
        <p:txBody>
          <a:bodyPr/>
          <a:lstStyle>
            <a:lvl1pPr>
              <a:defRPr/>
            </a:lvl1pPr>
          </a:lstStyle>
          <a:p>
            <a:pPr>
              <a:defRPr/>
            </a:pPr>
            <a:r>
              <a:rPr lang="en-US"/>
              <a:t>www.themegallery.com</a:t>
            </a:r>
          </a:p>
        </p:txBody>
      </p:sp>
    </p:spTree>
    <p:extLst>
      <p:ext uri="{BB962C8B-B14F-4D97-AF65-F5344CB8AC3E}">
        <p14:creationId xmlns:p14="http://schemas.microsoft.com/office/powerpoint/2010/main" val="20169673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9" name="Rectangle 15">
            <a:extLst>
              <a:ext uri="{FF2B5EF4-FFF2-40B4-BE49-F238E27FC236}">
                <a16:creationId xmlns:a16="http://schemas.microsoft.com/office/drawing/2014/main" id="{1ECE10DB-F8C8-42F0-A80A-1463FCB222CD}"/>
              </a:ext>
            </a:extLst>
          </p:cNvPr>
          <p:cNvSpPr>
            <a:spLocks noChangeArrowheads="1"/>
          </p:cNvSpPr>
          <p:nvPr/>
        </p:nvSpPr>
        <p:spPr bwMode="ltGray">
          <a:xfrm>
            <a:off x="0" y="0"/>
            <a:ext cx="9144000" cy="836613"/>
          </a:xfrm>
          <a:prstGeom prst="rect">
            <a:avLst/>
          </a:prstGeom>
          <a:gradFill rotWithShape="1">
            <a:gsLst>
              <a:gs pos="0">
                <a:schemeClr val="tx1">
                  <a:gamma/>
                  <a:shade val="46275"/>
                  <a:invGamma/>
                </a:schemeClr>
              </a:gs>
              <a:gs pos="50000">
                <a:schemeClr val="tx1"/>
              </a:gs>
              <a:gs pos="100000">
                <a:schemeClr val="tx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1027" name="Rectangle 3">
            <a:extLst>
              <a:ext uri="{FF2B5EF4-FFF2-40B4-BE49-F238E27FC236}">
                <a16:creationId xmlns:a16="http://schemas.microsoft.com/office/drawing/2014/main" id="{88C23539-1E4E-90D9-52C2-B1FCF6C5C1CF}"/>
              </a:ext>
            </a:extLst>
          </p:cNvPr>
          <p:cNvSpPr>
            <a:spLocks noGrp="1" noChangeArrowheads="1"/>
          </p:cNvSpPr>
          <p:nvPr>
            <p:ph type="body" idx="1"/>
          </p:nvPr>
        </p:nvSpPr>
        <p:spPr bwMode="auto">
          <a:xfrm>
            <a:off x="457200" y="1152525"/>
            <a:ext cx="8229600" cy="524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9D0EA15F-2AF8-BD09-F577-07A1AC320436}"/>
              </a:ext>
            </a:extLst>
          </p:cNvPr>
          <p:cNvSpPr>
            <a:spLocks noGrp="1" noChangeArrowheads="1"/>
          </p:cNvSpPr>
          <p:nvPr>
            <p:ph type="ftr" sz="quarter" idx="3"/>
          </p:nvPr>
        </p:nvSpPr>
        <p:spPr bwMode="auto">
          <a:xfrm>
            <a:off x="5867400" y="6461125"/>
            <a:ext cx="2895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1">
                <a:latin typeface="+mj-lt"/>
              </a:defRPr>
            </a:lvl1pPr>
          </a:lstStyle>
          <a:p>
            <a:pPr>
              <a:defRPr/>
            </a:pPr>
            <a:r>
              <a:rPr lang="en-US"/>
              <a:t>Company Logo</a:t>
            </a:r>
          </a:p>
        </p:txBody>
      </p:sp>
      <p:sp>
        <p:nvSpPr>
          <p:cNvPr id="1030" name="Rectangle 6">
            <a:extLst>
              <a:ext uri="{FF2B5EF4-FFF2-40B4-BE49-F238E27FC236}">
                <a16:creationId xmlns:a16="http://schemas.microsoft.com/office/drawing/2014/main" id="{9D2FC780-0832-E3A3-F06D-0C2070FD47DC}"/>
              </a:ext>
            </a:extLst>
          </p:cNvPr>
          <p:cNvSpPr>
            <a:spLocks noGrp="1" noChangeArrowheads="1"/>
          </p:cNvSpPr>
          <p:nvPr>
            <p:ph type="sldNum" sz="quarter" idx="4"/>
          </p:nvPr>
        </p:nvSpPr>
        <p:spPr bwMode="auto">
          <a:xfrm>
            <a:off x="3505200" y="6461125"/>
            <a:ext cx="2133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a:latin typeface="Verdana" panose="020B0604030504040204" pitchFamily="34" charset="0"/>
              </a:defRPr>
            </a:lvl1pPr>
          </a:lstStyle>
          <a:p>
            <a:fld id="{8715DD3E-4C0B-4895-A1F2-EC8356ADA98C}" type="slidenum">
              <a:rPr lang="en-US" altLang="en-US"/>
              <a:pPr/>
              <a:t>‹#›</a:t>
            </a:fld>
            <a:endParaRPr lang="en-US" altLang="en-US"/>
          </a:p>
        </p:txBody>
      </p:sp>
      <p:sp>
        <p:nvSpPr>
          <p:cNvPr id="2" name="Rectangle 2">
            <a:extLst>
              <a:ext uri="{FF2B5EF4-FFF2-40B4-BE49-F238E27FC236}">
                <a16:creationId xmlns:a16="http://schemas.microsoft.com/office/drawing/2014/main" id="{B18D2161-4DB2-C7EB-1D96-C8C00870A062}"/>
              </a:ext>
            </a:extLst>
          </p:cNvPr>
          <p:cNvSpPr>
            <a:spLocks noGrp="1" noChangeArrowheads="1"/>
          </p:cNvSpPr>
          <p:nvPr>
            <p:ph type="title"/>
          </p:nvPr>
        </p:nvSpPr>
        <p:spPr bwMode="white">
          <a:xfrm>
            <a:off x="304800" y="152400"/>
            <a:ext cx="8458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31" name="Text Box 16">
            <a:extLst>
              <a:ext uri="{FF2B5EF4-FFF2-40B4-BE49-F238E27FC236}">
                <a16:creationId xmlns:a16="http://schemas.microsoft.com/office/drawing/2014/main" id="{F4825C3D-8CF6-7F9A-7B8B-5B1A06D5CED6}"/>
              </a:ext>
            </a:extLst>
          </p:cNvPr>
          <p:cNvSpPr txBox="1">
            <a:spLocks noChangeArrowheads="1"/>
          </p:cNvSpPr>
          <p:nvPr/>
        </p:nvSpPr>
        <p:spPr bwMode="gray">
          <a:xfrm>
            <a:off x="0" y="838200"/>
            <a:ext cx="9144000" cy="244475"/>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defRPr/>
            </a:pPr>
            <a:endParaRPr lang="en-US" sz="1000" b="1">
              <a:solidFill>
                <a:schemeClr val="bg1"/>
              </a:solidFill>
              <a:latin typeface="Verdana" panose="020B0604030504040204" pitchFamily="34" charset="0"/>
            </a:endParaRPr>
          </a:p>
        </p:txBody>
      </p:sp>
      <p:sp>
        <p:nvSpPr>
          <p:cNvPr id="1028" name="Rectangle 4">
            <a:extLst>
              <a:ext uri="{FF2B5EF4-FFF2-40B4-BE49-F238E27FC236}">
                <a16:creationId xmlns:a16="http://schemas.microsoft.com/office/drawing/2014/main" id="{F198241E-0842-7FB5-0DDB-8DA55B70396D}"/>
              </a:ext>
            </a:extLst>
          </p:cNvPr>
          <p:cNvSpPr>
            <a:spLocks noGrp="1" noChangeArrowheads="1"/>
          </p:cNvSpPr>
          <p:nvPr>
            <p:ph type="dt" sz="half" idx="2"/>
          </p:nvPr>
        </p:nvSpPr>
        <p:spPr bwMode="gray">
          <a:xfrm>
            <a:off x="14288" y="838200"/>
            <a:ext cx="8458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b="1">
                <a:solidFill>
                  <a:schemeClr val="bg1"/>
                </a:solidFill>
                <a:latin typeface="+mj-lt"/>
              </a:defRPr>
            </a:lvl1pPr>
          </a:lstStyle>
          <a:p>
            <a:pPr>
              <a:defRPr/>
            </a:pPr>
            <a:r>
              <a:rPr lang="en-US"/>
              <a:t>www.themegallery.com</a:t>
            </a:r>
          </a:p>
        </p:txBody>
      </p:sp>
    </p:spTree>
  </p:cSld>
  <p:clrMap bg1="lt1" tx1="dk1" bg2="lt2" tx2="dk2" accent1="accent1" accent2="accent2" accent3="accent3" accent4="accent4" accent5="accent5" accent6="accent6" hlink="hlink" folHlink="folHlink"/>
  <p:sldLayoutIdLst>
    <p:sldLayoutId id="2147483920" r:id="rId1"/>
    <p:sldLayoutId id="2147483909" r:id="rId2"/>
    <p:sldLayoutId id="2147483910" r:id="rId3"/>
    <p:sldLayoutId id="2147483911" r:id="rId4"/>
    <p:sldLayoutId id="2147483912" r:id="rId5"/>
    <p:sldLayoutId id="2147483913" r:id="rId6"/>
    <p:sldLayoutId id="2147483914" r:id="rId7"/>
    <p:sldLayoutId id="2147483915" r:id="rId8"/>
    <p:sldLayoutId id="2147483916" r:id="rId9"/>
    <p:sldLayoutId id="2147483917" r:id="rId10"/>
    <p:sldLayoutId id="2147483918" r:id="rId11"/>
    <p:sldLayoutId id="2147483919" r:id="rId12"/>
  </p:sldLayoutIdLst>
  <p:hf sldNum="0" hdr="0"/>
  <p:txStyles>
    <p:titleStyle>
      <a:lvl1pPr algn="ctr" rtl="0" eaLnBrk="0" fontAlgn="base" hangingPunct="0">
        <a:spcBef>
          <a:spcPct val="0"/>
        </a:spcBef>
        <a:spcAft>
          <a:spcPct val="0"/>
        </a:spcAft>
        <a:defRPr sz="3200" b="1" kern="1200">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anose="020B0604030504040204" pitchFamily="34" charset="0"/>
        </a:defRPr>
      </a:lvl2pPr>
      <a:lvl3pPr algn="ctr" rtl="0" eaLnBrk="0" fontAlgn="base" hangingPunct="0">
        <a:spcBef>
          <a:spcPct val="0"/>
        </a:spcBef>
        <a:spcAft>
          <a:spcPct val="0"/>
        </a:spcAft>
        <a:defRPr sz="3200" b="1">
          <a:solidFill>
            <a:schemeClr val="bg1"/>
          </a:solidFill>
          <a:latin typeface="Verdana" panose="020B0604030504040204" pitchFamily="34" charset="0"/>
        </a:defRPr>
      </a:lvl3pPr>
      <a:lvl4pPr algn="ctr" rtl="0" eaLnBrk="0" fontAlgn="base" hangingPunct="0">
        <a:spcBef>
          <a:spcPct val="0"/>
        </a:spcBef>
        <a:spcAft>
          <a:spcPct val="0"/>
        </a:spcAft>
        <a:defRPr sz="3200" b="1">
          <a:solidFill>
            <a:schemeClr val="bg1"/>
          </a:solidFill>
          <a:latin typeface="Verdana" panose="020B0604030504040204" pitchFamily="34" charset="0"/>
        </a:defRPr>
      </a:lvl4pPr>
      <a:lvl5pPr algn="ctr" rtl="0" eaLnBrk="0" fontAlgn="base" hangingPunct="0">
        <a:spcBef>
          <a:spcPct val="0"/>
        </a:spcBef>
        <a:spcAft>
          <a:spcPct val="0"/>
        </a:spcAft>
        <a:defRPr sz="3200" b="1">
          <a:solidFill>
            <a:schemeClr val="bg1"/>
          </a:solidFill>
          <a:latin typeface="Verdana" panose="020B0604030504040204" pitchFamily="34" charset="0"/>
        </a:defRPr>
      </a:lvl5pPr>
      <a:lvl6pPr marL="457200" algn="ctr" rtl="0" eaLnBrk="1" fontAlgn="base" hangingPunct="1">
        <a:spcBef>
          <a:spcPct val="0"/>
        </a:spcBef>
        <a:spcAft>
          <a:spcPct val="0"/>
        </a:spcAft>
        <a:defRPr sz="3200" b="1">
          <a:solidFill>
            <a:schemeClr val="bg1"/>
          </a:solidFill>
          <a:latin typeface="Verdana" panose="020B0604030504040204" pitchFamily="34" charset="0"/>
        </a:defRPr>
      </a:lvl6pPr>
      <a:lvl7pPr marL="914400" algn="ctr" rtl="0" eaLnBrk="1" fontAlgn="base" hangingPunct="1">
        <a:spcBef>
          <a:spcPct val="0"/>
        </a:spcBef>
        <a:spcAft>
          <a:spcPct val="0"/>
        </a:spcAft>
        <a:defRPr sz="3200" b="1">
          <a:solidFill>
            <a:schemeClr val="bg1"/>
          </a:solidFill>
          <a:latin typeface="Verdana" panose="020B0604030504040204" pitchFamily="34" charset="0"/>
        </a:defRPr>
      </a:lvl7pPr>
      <a:lvl8pPr marL="1371600" algn="ctr" rtl="0" eaLnBrk="1" fontAlgn="base" hangingPunct="1">
        <a:spcBef>
          <a:spcPct val="0"/>
        </a:spcBef>
        <a:spcAft>
          <a:spcPct val="0"/>
        </a:spcAft>
        <a:defRPr sz="3200" b="1">
          <a:solidFill>
            <a:schemeClr val="bg1"/>
          </a:solidFill>
          <a:latin typeface="Verdana" panose="020B0604030504040204" pitchFamily="34" charset="0"/>
        </a:defRPr>
      </a:lvl8pPr>
      <a:lvl9pPr marL="1828800" algn="ctr" rtl="0" eaLnBrk="1" fontAlgn="base" hangingPunct="1">
        <a:spcBef>
          <a:spcPct val="0"/>
        </a:spcBef>
        <a:spcAft>
          <a:spcPct val="0"/>
        </a:spcAft>
        <a:defRPr sz="3200" b="1">
          <a:solidFill>
            <a:schemeClr val="bg1"/>
          </a:solidFill>
          <a:latin typeface="Verdana" panose="020B0604030504040204"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1.bin"/><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4ED78683-5CE1-294D-262D-A19C53D92E00}"/>
              </a:ext>
            </a:extLst>
          </p:cNvPr>
          <p:cNvSpPr>
            <a:spLocks noGrp="1" noChangeArrowheads="1"/>
          </p:cNvSpPr>
          <p:nvPr>
            <p:ph type="ctrTitle"/>
          </p:nvPr>
        </p:nvSpPr>
        <p:spPr>
          <a:xfrm>
            <a:off x="-31750" y="4648200"/>
            <a:ext cx="9175750" cy="1012825"/>
          </a:xfrm>
        </p:spPr>
        <p:txBody>
          <a:bodyPr/>
          <a:lstStyle/>
          <a:p>
            <a:pPr eaLnBrk="1" hangingPunct="1">
              <a:defRPr/>
            </a:pPr>
            <a:r>
              <a:rPr lang="en-US" sz="3200"/>
              <a:t>SỬ DỤNG BÙN ĐỎ ĐỂ LƯU TRỮ KHÍ NHÀ KÍNH</a:t>
            </a:r>
            <a:endParaRPr lang="en-US" sz="3200" dirty="0"/>
          </a:p>
        </p:txBody>
      </p:sp>
      <p:sp>
        <p:nvSpPr>
          <p:cNvPr id="4099" name="Rectangle 3">
            <a:extLst>
              <a:ext uri="{FF2B5EF4-FFF2-40B4-BE49-F238E27FC236}">
                <a16:creationId xmlns:a16="http://schemas.microsoft.com/office/drawing/2014/main" id="{4F39CC04-F582-536C-9D91-D87DA04992C0}"/>
              </a:ext>
            </a:extLst>
          </p:cNvPr>
          <p:cNvSpPr>
            <a:spLocks noGrp="1" noChangeArrowheads="1"/>
          </p:cNvSpPr>
          <p:nvPr>
            <p:ph type="subTitle" idx="1"/>
          </p:nvPr>
        </p:nvSpPr>
        <p:spPr/>
        <p:txBody>
          <a:bodyPr/>
          <a:lstStyle/>
          <a:p>
            <a:pPr eaLnBrk="1" hangingPunct="1"/>
            <a:r>
              <a:rPr lang="en-US" altLang="en-US"/>
              <a:t>PGS. TS Phạm Văn Luận</a:t>
            </a:r>
          </a:p>
        </p:txBody>
      </p:sp>
      <p:pic>
        <p:nvPicPr>
          <p:cNvPr id="4100" name="Picture 5">
            <a:extLst>
              <a:ext uri="{FF2B5EF4-FFF2-40B4-BE49-F238E27FC236}">
                <a16:creationId xmlns:a16="http://schemas.microsoft.com/office/drawing/2014/main" id="{1DA0EAC3-5FBC-D4BF-8658-D3EB4BDAF2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 y="57150"/>
            <a:ext cx="1403350" cy="135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B0E1B4-58DF-ACE9-3F92-47F03D6E88E8}"/>
            </a:ext>
          </a:extLst>
        </p:cNvPr>
        <p:cNvGrpSpPr/>
        <p:nvPr/>
      </p:nvGrpSpPr>
      <p:grpSpPr>
        <a:xfrm>
          <a:off x="0" y="0"/>
          <a:ext cx="0" cy="0"/>
          <a:chOff x="0" y="0"/>
          <a:chExt cx="0" cy="0"/>
        </a:xfrm>
      </p:grpSpPr>
      <p:sp>
        <p:nvSpPr>
          <p:cNvPr id="9218" name="Rectangle 2">
            <a:extLst>
              <a:ext uri="{FF2B5EF4-FFF2-40B4-BE49-F238E27FC236}">
                <a16:creationId xmlns:a16="http://schemas.microsoft.com/office/drawing/2014/main" id="{F7A5DC2B-2004-A15F-BB38-E2A40475B077}"/>
              </a:ext>
            </a:extLst>
          </p:cNvPr>
          <p:cNvSpPr>
            <a:spLocks noGrp="1" noChangeArrowheads="1"/>
          </p:cNvSpPr>
          <p:nvPr>
            <p:ph type="title"/>
          </p:nvPr>
        </p:nvSpPr>
        <p:spPr>
          <a:xfrm>
            <a:off x="206152" y="116632"/>
            <a:ext cx="8731696" cy="563563"/>
          </a:xfrm>
        </p:spPr>
        <p:txBody>
          <a:bodyPr vert="horz" wrap="square" lIns="91440" tIns="45720" rIns="91440" bIns="45720" numCol="1" anchor="ctr" anchorCtr="0" compatLnSpc="1">
            <a:prstTxWarp prst="textNoShape">
              <a:avLst/>
            </a:prstTxWarp>
            <a:normAutofit fontScale="90000"/>
          </a:bodyPr>
          <a:lstStyle/>
          <a:p>
            <a:pPr lvl="1">
              <a:lnSpc>
                <a:spcPct val="90000"/>
              </a:lnSpc>
            </a:pPr>
            <a:r>
              <a:rPr lang="en-US" b="1" kern="1200">
                <a:latin typeface="+mj-lt"/>
                <a:ea typeface="+mj-ea"/>
                <a:cs typeface="+mj-cs"/>
              </a:rPr>
              <a:t>Sử dụng bùn đỏ để lưu trữ khí</a:t>
            </a:r>
            <a:r>
              <a:rPr lang="en-US" kern="1200"/>
              <a:t> SO</a:t>
            </a:r>
            <a:r>
              <a:rPr lang="en-US" kern="1200" baseline="-25000"/>
              <a:t>2 </a:t>
            </a:r>
            <a:r>
              <a:rPr lang="en-US" kern="1200"/>
              <a:t>và</a:t>
            </a:r>
            <a:r>
              <a:rPr lang="en-US" b="1" kern="1200">
                <a:latin typeface="+mj-lt"/>
                <a:ea typeface="+mj-ea"/>
                <a:cs typeface="+mj-cs"/>
              </a:rPr>
              <a:t> NO</a:t>
            </a:r>
            <a:r>
              <a:rPr lang="en-US" kern="1200" baseline="-25000">
                <a:latin typeface="+mj-lt"/>
                <a:ea typeface="+mj-ea"/>
                <a:cs typeface="+mj-cs"/>
              </a:rPr>
              <a:t>x</a:t>
            </a:r>
            <a:endParaRPr lang="en-US" b="1" kern="1200">
              <a:latin typeface="+mj-lt"/>
              <a:ea typeface="+mj-ea"/>
              <a:cs typeface="+mj-cs"/>
            </a:endParaRPr>
          </a:p>
        </p:txBody>
      </p:sp>
      <p:graphicFrame>
        <p:nvGraphicFramePr>
          <p:cNvPr id="6" name="Table 5">
            <a:extLst>
              <a:ext uri="{FF2B5EF4-FFF2-40B4-BE49-F238E27FC236}">
                <a16:creationId xmlns:a16="http://schemas.microsoft.com/office/drawing/2014/main" id="{D7193F1B-C204-0F42-B116-96F56B03ACF4}"/>
              </a:ext>
            </a:extLst>
          </p:cNvPr>
          <p:cNvGraphicFramePr>
            <a:graphicFrameLocks noGrp="1"/>
          </p:cNvGraphicFramePr>
          <p:nvPr>
            <p:extLst>
              <p:ext uri="{D42A27DB-BD31-4B8C-83A1-F6EECF244321}">
                <p14:modId xmlns:p14="http://schemas.microsoft.com/office/powerpoint/2010/main" val="1370600072"/>
              </p:ext>
            </p:extLst>
          </p:nvPr>
        </p:nvGraphicFramePr>
        <p:xfrm>
          <a:off x="323528" y="1152525"/>
          <a:ext cx="8731697" cy="5522734"/>
        </p:xfrm>
        <a:graphic>
          <a:graphicData uri="http://schemas.openxmlformats.org/drawingml/2006/table">
            <a:tbl>
              <a:tblPr firstRow="1" firstCol="1" bandRow="1">
                <a:tableStyleId>{5C22544A-7EE6-4342-B048-85BDC9FD1C3A}</a:tableStyleId>
              </a:tblPr>
              <a:tblGrid>
                <a:gridCol w="889566">
                  <a:extLst>
                    <a:ext uri="{9D8B030D-6E8A-4147-A177-3AD203B41FA5}">
                      <a16:colId xmlns:a16="http://schemas.microsoft.com/office/drawing/2014/main" val="2025054734"/>
                    </a:ext>
                  </a:extLst>
                </a:gridCol>
                <a:gridCol w="962612">
                  <a:extLst>
                    <a:ext uri="{9D8B030D-6E8A-4147-A177-3AD203B41FA5}">
                      <a16:colId xmlns:a16="http://schemas.microsoft.com/office/drawing/2014/main" val="2765556895"/>
                    </a:ext>
                  </a:extLst>
                </a:gridCol>
                <a:gridCol w="1027546">
                  <a:extLst>
                    <a:ext uri="{9D8B030D-6E8A-4147-A177-3AD203B41FA5}">
                      <a16:colId xmlns:a16="http://schemas.microsoft.com/office/drawing/2014/main" val="1212059825"/>
                    </a:ext>
                  </a:extLst>
                </a:gridCol>
                <a:gridCol w="968143">
                  <a:extLst>
                    <a:ext uri="{9D8B030D-6E8A-4147-A177-3AD203B41FA5}">
                      <a16:colId xmlns:a16="http://schemas.microsoft.com/office/drawing/2014/main" val="482402755"/>
                    </a:ext>
                  </a:extLst>
                </a:gridCol>
                <a:gridCol w="1405951">
                  <a:extLst>
                    <a:ext uri="{9D8B030D-6E8A-4147-A177-3AD203B41FA5}">
                      <a16:colId xmlns:a16="http://schemas.microsoft.com/office/drawing/2014/main" val="3549927872"/>
                    </a:ext>
                  </a:extLst>
                </a:gridCol>
                <a:gridCol w="2194666">
                  <a:extLst>
                    <a:ext uri="{9D8B030D-6E8A-4147-A177-3AD203B41FA5}">
                      <a16:colId xmlns:a16="http://schemas.microsoft.com/office/drawing/2014/main" val="2384200188"/>
                    </a:ext>
                  </a:extLst>
                </a:gridCol>
                <a:gridCol w="1283213">
                  <a:extLst>
                    <a:ext uri="{9D8B030D-6E8A-4147-A177-3AD203B41FA5}">
                      <a16:colId xmlns:a16="http://schemas.microsoft.com/office/drawing/2014/main" val="3206421741"/>
                    </a:ext>
                  </a:extLst>
                </a:gridCol>
              </a:tblGrid>
              <a:tr h="295911">
                <a:tc>
                  <a:txBody>
                    <a:bodyPr/>
                    <a:lstStyle/>
                    <a:p>
                      <a:pPr algn="ctr">
                        <a:lnSpc>
                          <a:spcPct val="107000"/>
                        </a:lnSpc>
                        <a:spcAft>
                          <a:spcPts val="800"/>
                        </a:spcAft>
                        <a:buNone/>
                      </a:pPr>
                      <a:r>
                        <a:rPr lang="en-US" sz="1200" kern="0">
                          <a:effectLst/>
                          <a:latin typeface="Arial "/>
                        </a:rPr>
                        <a:t>Kỹ thuật</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Tác nhân</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Khí cần loại bỏ</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Hiệu suất, %</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Sản phẩm phụ</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Ưu điểm</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Nhược điểm</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extLst>
                  <a:ext uri="{0D108BD9-81ED-4DB2-BD59-A6C34878D82A}">
                    <a16:rowId xmlns:a16="http://schemas.microsoft.com/office/drawing/2014/main" val="1315714364"/>
                  </a:ext>
                </a:extLst>
              </a:tr>
              <a:tr h="474280">
                <a:tc rowSpan="2">
                  <a:txBody>
                    <a:bodyPr/>
                    <a:lstStyle/>
                    <a:p>
                      <a:pPr algn="just">
                        <a:lnSpc>
                          <a:spcPct val="107000"/>
                        </a:lnSpc>
                        <a:spcAft>
                          <a:spcPts val="800"/>
                        </a:spcAft>
                        <a:buNone/>
                      </a:pPr>
                      <a:r>
                        <a:rPr lang="en-US" sz="1200" kern="0">
                          <a:effectLst/>
                          <a:latin typeface="Arial "/>
                        </a:rPr>
                        <a:t>Khử lưu huỳnh khô</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Đá vôi</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SO</a:t>
                      </a:r>
                      <a:r>
                        <a:rPr lang="en-US" sz="1200" kern="0" baseline="-25000">
                          <a:effectLst/>
                          <a:latin typeface="Arial "/>
                        </a:rPr>
                        <a:t>2</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85</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CaSO</a:t>
                      </a:r>
                      <a:r>
                        <a:rPr lang="en-US" sz="1200" kern="0" baseline="-25000">
                          <a:effectLst/>
                          <a:latin typeface="Arial "/>
                        </a:rPr>
                        <a:t>4</a:t>
                      </a:r>
                      <a:r>
                        <a:rPr lang="en-US" sz="1200" kern="0">
                          <a:effectLst/>
                          <a:latin typeface="Arial "/>
                        </a:rPr>
                        <a:t>, CaSO</a:t>
                      </a:r>
                      <a:r>
                        <a:rPr lang="en-US" sz="1200" kern="0" baseline="-25000">
                          <a:effectLst/>
                          <a:latin typeface="Arial "/>
                        </a:rPr>
                        <a:t>3</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Không có nước thải, tiêu thụ năng lượng thấp</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Hiệu quả kém</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extLst>
                  <a:ext uri="{0D108BD9-81ED-4DB2-BD59-A6C34878D82A}">
                    <a16:rowId xmlns:a16="http://schemas.microsoft.com/office/drawing/2014/main" val="3801630452"/>
                  </a:ext>
                </a:extLst>
              </a:tr>
              <a:tr h="474280">
                <a:tc vMerge="1">
                  <a:txBody>
                    <a:bodyPr/>
                    <a:lstStyle/>
                    <a:p>
                      <a:endParaRPr lang="en-US"/>
                    </a:p>
                  </a:txBody>
                  <a:tcPr/>
                </a:tc>
                <a:tc>
                  <a:txBody>
                    <a:bodyPr/>
                    <a:lstStyle/>
                    <a:p>
                      <a:pPr algn="ctr">
                        <a:lnSpc>
                          <a:spcPct val="107000"/>
                        </a:lnSpc>
                        <a:spcAft>
                          <a:spcPts val="800"/>
                        </a:spcAft>
                        <a:buNone/>
                      </a:pPr>
                      <a:r>
                        <a:rPr lang="en-US" sz="1200" kern="0">
                          <a:effectLst/>
                          <a:latin typeface="Arial "/>
                        </a:rPr>
                        <a:t>Bùn đỏ, CuO</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SO</a:t>
                      </a:r>
                      <a:r>
                        <a:rPr lang="en-US" sz="1200" kern="0" baseline="-25000">
                          <a:effectLst/>
                          <a:latin typeface="Arial "/>
                        </a:rPr>
                        <a:t>2</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80</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Na</a:t>
                      </a:r>
                      <a:r>
                        <a:rPr lang="en-US" sz="1200" kern="0" baseline="-25000">
                          <a:effectLst/>
                          <a:latin typeface="Arial "/>
                        </a:rPr>
                        <a:t>2</a:t>
                      </a:r>
                      <a:r>
                        <a:rPr lang="en-US" sz="1200" kern="0">
                          <a:effectLst/>
                          <a:latin typeface="Arial "/>
                        </a:rPr>
                        <a:t>SO</a:t>
                      </a:r>
                      <a:r>
                        <a:rPr lang="en-US" sz="1200" kern="0" baseline="-25000">
                          <a:effectLst/>
                          <a:latin typeface="Arial "/>
                        </a:rPr>
                        <a:t>3</a:t>
                      </a:r>
                      <a:r>
                        <a:rPr lang="en-US" sz="1200" kern="0">
                          <a:effectLst/>
                          <a:latin typeface="Arial "/>
                        </a:rPr>
                        <a:t>, CaSO</a:t>
                      </a:r>
                      <a:r>
                        <a:rPr lang="en-US" sz="1200" kern="0" baseline="-25000">
                          <a:effectLst/>
                          <a:latin typeface="Arial "/>
                        </a:rPr>
                        <a:t>4</a:t>
                      </a:r>
                      <a:r>
                        <a:rPr lang="en-US" sz="1200" kern="0">
                          <a:effectLst/>
                          <a:latin typeface="Arial "/>
                        </a:rPr>
                        <a:t>, CuSO</a:t>
                      </a:r>
                      <a:r>
                        <a:rPr lang="en-US" sz="1200" kern="0" baseline="-25000">
                          <a:effectLst/>
                          <a:latin typeface="Arial "/>
                        </a:rPr>
                        <a:t>3</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Không có nước thải, tiêu thụ năng lượng thấp, giá rẻ</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Hiệu quả kém</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extLst>
                  <a:ext uri="{0D108BD9-81ED-4DB2-BD59-A6C34878D82A}">
                    <a16:rowId xmlns:a16="http://schemas.microsoft.com/office/drawing/2014/main" val="2282066581"/>
                  </a:ext>
                </a:extLst>
              </a:tr>
              <a:tr h="353645">
                <a:tc rowSpan="2">
                  <a:txBody>
                    <a:bodyPr/>
                    <a:lstStyle/>
                    <a:p>
                      <a:pPr algn="just">
                        <a:lnSpc>
                          <a:spcPct val="107000"/>
                        </a:lnSpc>
                        <a:spcAft>
                          <a:spcPts val="800"/>
                        </a:spcAft>
                        <a:buNone/>
                      </a:pPr>
                      <a:r>
                        <a:rPr lang="en-US" sz="1200" kern="0">
                          <a:effectLst/>
                          <a:latin typeface="Arial "/>
                        </a:rPr>
                        <a:t>Khử lưu huỳnh ướt</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Đá vôi</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SO</a:t>
                      </a:r>
                      <a:r>
                        <a:rPr lang="en-US" sz="1200" kern="0" baseline="-25000">
                          <a:effectLst/>
                          <a:latin typeface="Arial "/>
                        </a:rPr>
                        <a:t>2</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gt; 95</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Thạch cao</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Phản ứng nhanh, hiệu quả cao</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Xử lý nước thải có tính ăn mòn</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extLst>
                  <a:ext uri="{0D108BD9-81ED-4DB2-BD59-A6C34878D82A}">
                    <a16:rowId xmlns:a16="http://schemas.microsoft.com/office/drawing/2014/main" val="1162062449"/>
                  </a:ext>
                </a:extLst>
              </a:tr>
              <a:tr h="474280">
                <a:tc vMerge="1">
                  <a:txBody>
                    <a:bodyPr/>
                    <a:lstStyle/>
                    <a:p>
                      <a:endParaRPr lang="en-US"/>
                    </a:p>
                  </a:txBody>
                  <a:tcPr/>
                </a:tc>
                <a:tc>
                  <a:txBody>
                    <a:bodyPr/>
                    <a:lstStyle/>
                    <a:p>
                      <a:pPr algn="ctr">
                        <a:lnSpc>
                          <a:spcPct val="107000"/>
                        </a:lnSpc>
                        <a:spcAft>
                          <a:spcPts val="800"/>
                        </a:spcAft>
                        <a:buNone/>
                      </a:pPr>
                      <a:r>
                        <a:rPr lang="en-US" sz="1200" kern="0">
                          <a:effectLst/>
                          <a:latin typeface="Arial "/>
                        </a:rPr>
                        <a:t>Bùn đỏ</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SO</a:t>
                      </a:r>
                      <a:r>
                        <a:rPr lang="en-US" sz="1200" kern="0" baseline="-25000">
                          <a:effectLst/>
                          <a:latin typeface="Arial "/>
                        </a:rPr>
                        <a:t>2</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gt; 95</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CaSO</a:t>
                      </a:r>
                      <a:r>
                        <a:rPr lang="en-US" sz="1200" kern="0" baseline="-25000">
                          <a:effectLst/>
                          <a:latin typeface="Arial "/>
                        </a:rPr>
                        <a:t>4</a:t>
                      </a:r>
                      <a:r>
                        <a:rPr lang="en-US" sz="1200" kern="0">
                          <a:effectLst/>
                          <a:latin typeface="Arial "/>
                        </a:rPr>
                        <a:t>, FeSO</a:t>
                      </a:r>
                      <a:r>
                        <a:rPr lang="en-US" sz="1200" kern="0" baseline="-25000">
                          <a:effectLst/>
                          <a:latin typeface="Arial "/>
                        </a:rPr>
                        <a:t>4</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Phản ứng nhanh, hiệu quả cao, nhiều sản phẩm phụ</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Xử lý nước thải có tính ăn mòn</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extLst>
                  <a:ext uri="{0D108BD9-81ED-4DB2-BD59-A6C34878D82A}">
                    <a16:rowId xmlns:a16="http://schemas.microsoft.com/office/drawing/2014/main" val="112302388"/>
                  </a:ext>
                </a:extLst>
              </a:tr>
              <a:tr h="267729">
                <a:tc rowSpan="2">
                  <a:txBody>
                    <a:bodyPr/>
                    <a:lstStyle/>
                    <a:p>
                      <a:pPr algn="just">
                        <a:lnSpc>
                          <a:spcPct val="107000"/>
                        </a:lnSpc>
                        <a:spcAft>
                          <a:spcPts val="800"/>
                        </a:spcAft>
                        <a:buNone/>
                      </a:pPr>
                      <a:r>
                        <a:rPr lang="en-US" sz="1200" kern="0">
                          <a:effectLst/>
                          <a:latin typeface="Arial "/>
                        </a:rPr>
                        <a:t>Khử nitơ khô</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NH</a:t>
                      </a:r>
                      <a:r>
                        <a:rPr lang="en-US" sz="1200" kern="0" baseline="-25000">
                          <a:effectLst/>
                          <a:latin typeface="Arial "/>
                        </a:rPr>
                        <a:t>3</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NO</a:t>
                      </a:r>
                      <a:r>
                        <a:rPr lang="en-US" sz="1200" kern="0" baseline="-25000">
                          <a:effectLst/>
                          <a:latin typeface="Arial "/>
                        </a:rPr>
                        <a:t>X</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90</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Hiệu quả cao</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Đầu tư lớn</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extLst>
                  <a:ext uri="{0D108BD9-81ED-4DB2-BD59-A6C34878D82A}">
                    <a16:rowId xmlns:a16="http://schemas.microsoft.com/office/drawing/2014/main" val="1509826033"/>
                  </a:ext>
                </a:extLst>
              </a:tr>
              <a:tr h="353645">
                <a:tc vMerge="1">
                  <a:txBody>
                    <a:bodyPr/>
                    <a:lstStyle/>
                    <a:p>
                      <a:endParaRPr lang="en-US"/>
                    </a:p>
                  </a:txBody>
                  <a:tcPr/>
                </a:tc>
                <a:tc>
                  <a:txBody>
                    <a:bodyPr/>
                    <a:lstStyle/>
                    <a:p>
                      <a:pPr algn="ctr">
                        <a:lnSpc>
                          <a:spcPct val="107000"/>
                        </a:lnSpc>
                        <a:spcAft>
                          <a:spcPts val="800"/>
                        </a:spcAft>
                        <a:buNone/>
                      </a:pPr>
                      <a:r>
                        <a:rPr lang="en-US" sz="1200" kern="0">
                          <a:effectLst/>
                          <a:latin typeface="Arial "/>
                        </a:rPr>
                        <a:t>NH</a:t>
                      </a:r>
                      <a:r>
                        <a:rPr lang="en-US" sz="1200" kern="0" baseline="-25000">
                          <a:effectLst/>
                          <a:latin typeface="Arial "/>
                        </a:rPr>
                        <a:t>3</a:t>
                      </a:r>
                      <a:r>
                        <a:rPr lang="en-US" sz="1200" kern="0">
                          <a:effectLst/>
                          <a:latin typeface="Arial "/>
                        </a:rPr>
                        <a:t>, Bùn đỏ</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NO</a:t>
                      </a:r>
                      <a:r>
                        <a:rPr lang="en-US" sz="1200" kern="0" baseline="-25000">
                          <a:effectLst/>
                          <a:latin typeface="Arial "/>
                        </a:rPr>
                        <a:t>X</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90</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Hiệu quả cao</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Cần tiền xử lý bùn đỏ</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extLst>
                  <a:ext uri="{0D108BD9-81ED-4DB2-BD59-A6C34878D82A}">
                    <a16:rowId xmlns:a16="http://schemas.microsoft.com/office/drawing/2014/main" val="252312287"/>
                  </a:ext>
                </a:extLst>
              </a:tr>
              <a:tr h="353645">
                <a:tc rowSpan="2">
                  <a:txBody>
                    <a:bodyPr/>
                    <a:lstStyle/>
                    <a:p>
                      <a:pPr algn="just">
                        <a:lnSpc>
                          <a:spcPct val="107000"/>
                        </a:lnSpc>
                        <a:spcAft>
                          <a:spcPts val="800"/>
                        </a:spcAft>
                        <a:buNone/>
                      </a:pPr>
                      <a:r>
                        <a:rPr lang="en-US" sz="1200" kern="0">
                          <a:effectLst/>
                          <a:latin typeface="Arial "/>
                        </a:rPr>
                        <a:t>Khử nitơ ướt</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O</a:t>
                      </a:r>
                      <a:r>
                        <a:rPr lang="en-US" sz="1200" kern="0" baseline="-25000">
                          <a:effectLst/>
                          <a:latin typeface="Arial "/>
                        </a:rPr>
                        <a:t>3</a:t>
                      </a:r>
                      <a:r>
                        <a:rPr lang="en-US" sz="1200" kern="0">
                          <a:effectLst/>
                          <a:latin typeface="Arial "/>
                        </a:rPr>
                        <a:t>, NaOH</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NO</a:t>
                      </a:r>
                      <a:r>
                        <a:rPr lang="en-US" sz="1200" kern="0" baseline="-25000">
                          <a:effectLst/>
                          <a:latin typeface="Arial "/>
                        </a:rPr>
                        <a:t>X</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98</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NaNO</a:t>
                      </a:r>
                      <a:r>
                        <a:rPr lang="en-US" sz="1200" kern="0" baseline="-25000">
                          <a:effectLst/>
                          <a:latin typeface="Arial "/>
                        </a:rPr>
                        <a:t>2</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Vận hành đơn giản, hiệu quả cao</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Đắt tiền</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extLst>
                  <a:ext uri="{0D108BD9-81ED-4DB2-BD59-A6C34878D82A}">
                    <a16:rowId xmlns:a16="http://schemas.microsoft.com/office/drawing/2014/main" val="310952571"/>
                  </a:ext>
                </a:extLst>
              </a:tr>
              <a:tr h="303739">
                <a:tc vMerge="1">
                  <a:txBody>
                    <a:bodyPr/>
                    <a:lstStyle/>
                    <a:p>
                      <a:endParaRPr lang="en-US"/>
                    </a:p>
                  </a:txBody>
                  <a:tcPr/>
                </a:tc>
                <a:tc>
                  <a:txBody>
                    <a:bodyPr/>
                    <a:lstStyle/>
                    <a:p>
                      <a:pPr algn="ctr">
                        <a:lnSpc>
                          <a:spcPct val="107000"/>
                        </a:lnSpc>
                        <a:spcAft>
                          <a:spcPts val="800"/>
                        </a:spcAft>
                        <a:buNone/>
                      </a:pPr>
                      <a:r>
                        <a:rPr lang="en-US" sz="1200" kern="0">
                          <a:effectLst/>
                          <a:latin typeface="Arial "/>
                        </a:rPr>
                        <a:t>P</a:t>
                      </a:r>
                      <a:r>
                        <a:rPr lang="en-US" sz="1200" kern="0" baseline="-25000">
                          <a:effectLst/>
                          <a:latin typeface="Arial "/>
                        </a:rPr>
                        <a:t>4</a:t>
                      </a:r>
                      <a:r>
                        <a:rPr lang="en-US" sz="1200" kern="0">
                          <a:effectLst/>
                          <a:latin typeface="Arial "/>
                        </a:rPr>
                        <a:t>, Bùn đỏ</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NO</a:t>
                      </a:r>
                      <a:r>
                        <a:rPr lang="en-US" sz="1200" kern="0" baseline="-25000">
                          <a:effectLst/>
                          <a:latin typeface="Arial "/>
                        </a:rPr>
                        <a:t>X</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98</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Al(NO</a:t>
                      </a:r>
                      <a:r>
                        <a:rPr lang="en-US" sz="1200" kern="0" baseline="-25000">
                          <a:effectLst/>
                          <a:latin typeface="Arial "/>
                        </a:rPr>
                        <a:t>3</a:t>
                      </a:r>
                      <a:r>
                        <a:rPr lang="en-US" sz="1200" kern="0">
                          <a:effectLst/>
                          <a:latin typeface="Arial "/>
                        </a:rPr>
                        <a:t>)</a:t>
                      </a:r>
                      <a:r>
                        <a:rPr lang="en-US" sz="1200" kern="0" baseline="-25000">
                          <a:effectLst/>
                          <a:latin typeface="Arial "/>
                        </a:rPr>
                        <a:t>3</a:t>
                      </a:r>
                      <a:r>
                        <a:rPr lang="en-US" sz="1200" kern="0">
                          <a:effectLst/>
                          <a:latin typeface="Arial "/>
                        </a:rPr>
                        <a:t>, Fe(NO</a:t>
                      </a:r>
                      <a:r>
                        <a:rPr lang="en-US" sz="1200" kern="0" baseline="-25000">
                          <a:effectLst/>
                          <a:latin typeface="Arial "/>
                        </a:rPr>
                        <a:t>3</a:t>
                      </a:r>
                      <a:r>
                        <a:rPr lang="en-US" sz="1200" kern="0">
                          <a:effectLst/>
                          <a:latin typeface="Arial "/>
                        </a:rPr>
                        <a:t>)</a:t>
                      </a:r>
                      <a:r>
                        <a:rPr lang="en-US" sz="1200" kern="0" baseline="-25000">
                          <a:effectLst/>
                          <a:latin typeface="Arial "/>
                        </a:rPr>
                        <a:t>3</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Hiệu quả cao</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Cần chất oxi hóa</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extLst>
                  <a:ext uri="{0D108BD9-81ED-4DB2-BD59-A6C34878D82A}">
                    <a16:rowId xmlns:a16="http://schemas.microsoft.com/office/drawing/2014/main" val="3696313814"/>
                  </a:ext>
                </a:extLst>
              </a:tr>
              <a:tr h="474280">
                <a:tc rowSpan="2">
                  <a:txBody>
                    <a:bodyPr/>
                    <a:lstStyle/>
                    <a:p>
                      <a:pPr algn="just">
                        <a:lnSpc>
                          <a:spcPct val="107000"/>
                        </a:lnSpc>
                        <a:spcAft>
                          <a:spcPts val="800"/>
                        </a:spcAft>
                        <a:buNone/>
                      </a:pPr>
                      <a:r>
                        <a:rPr lang="en-US" sz="1200" kern="0">
                          <a:effectLst/>
                          <a:latin typeface="Arial "/>
                        </a:rPr>
                        <a:t>Khử lưu huỳnh và nitơ khô</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NH3, Than hoạt tính</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SO</a:t>
                      </a:r>
                      <a:r>
                        <a:rPr lang="en-US" sz="1200" kern="0" baseline="-25000">
                          <a:effectLst/>
                          <a:latin typeface="Arial "/>
                        </a:rPr>
                        <a:t>2</a:t>
                      </a:r>
                      <a:r>
                        <a:rPr lang="en-US" sz="1200" kern="0">
                          <a:effectLst/>
                          <a:latin typeface="Arial "/>
                        </a:rPr>
                        <a:t>, NO</a:t>
                      </a:r>
                      <a:r>
                        <a:rPr lang="en-US" sz="1200" kern="0" baseline="-25000">
                          <a:effectLst/>
                          <a:latin typeface="Arial "/>
                        </a:rPr>
                        <a:t>X</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SO2: 90; NOX: 80</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NH</a:t>
                      </a:r>
                      <a:r>
                        <a:rPr lang="en-US" sz="1200" kern="0" baseline="-25000">
                          <a:effectLst/>
                          <a:latin typeface="Arial "/>
                        </a:rPr>
                        <a:t>4</a:t>
                      </a:r>
                      <a:r>
                        <a:rPr lang="en-US" sz="1200" kern="0">
                          <a:effectLst/>
                          <a:latin typeface="Arial "/>
                        </a:rPr>
                        <a:t>)</a:t>
                      </a:r>
                      <a:r>
                        <a:rPr lang="en-US" sz="1200" kern="0" baseline="-25000">
                          <a:effectLst/>
                          <a:latin typeface="Arial "/>
                        </a:rPr>
                        <a:t>2</a:t>
                      </a:r>
                      <a:r>
                        <a:rPr lang="en-US" sz="1200" kern="0">
                          <a:effectLst/>
                          <a:latin typeface="Arial "/>
                        </a:rPr>
                        <a:t>SO</a:t>
                      </a:r>
                      <a:r>
                        <a:rPr lang="en-US" sz="1200" kern="0" baseline="-25000">
                          <a:effectLst/>
                          <a:latin typeface="Arial "/>
                        </a:rPr>
                        <a:t>4</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Hiệu quả cao, thiết bị nhỏ, than hoạt tính có thể tái chế</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Hơn 300°C có thể tự cháy</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extLst>
                  <a:ext uri="{0D108BD9-81ED-4DB2-BD59-A6C34878D82A}">
                    <a16:rowId xmlns:a16="http://schemas.microsoft.com/office/drawing/2014/main" val="444087396"/>
                  </a:ext>
                </a:extLst>
              </a:tr>
              <a:tr h="594915">
                <a:tc vMerge="1">
                  <a:txBody>
                    <a:bodyPr/>
                    <a:lstStyle/>
                    <a:p>
                      <a:endParaRPr lang="en-US"/>
                    </a:p>
                  </a:txBody>
                  <a:tcPr/>
                </a:tc>
                <a:tc>
                  <a:txBody>
                    <a:bodyPr/>
                    <a:lstStyle/>
                    <a:p>
                      <a:pPr algn="ctr">
                        <a:lnSpc>
                          <a:spcPct val="107000"/>
                        </a:lnSpc>
                        <a:spcAft>
                          <a:spcPts val="800"/>
                        </a:spcAft>
                        <a:buNone/>
                      </a:pPr>
                      <a:r>
                        <a:rPr lang="en-US" sz="1200" kern="0">
                          <a:effectLst/>
                          <a:latin typeface="Arial "/>
                        </a:rPr>
                        <a:t>NH3, Than hoạt tính, Bùn đỏ</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SO</a:t>
                      </a:r>
                      <a:r>
                        <a:rPr lang="en-US" sz="1200" kern="0" baseline="-25000">
                          <a:effectLst/>
                          <a:latin typeface="Arial "/>
                        </a:rPr>
                        <a:t>2</a:t>
                      </a:r>
                      <a:r>
                        <a:rPr lang="en-US" sz="1200" kern="0">
                          <a:effectLst/>
                          <a:latin typeface="Arial "/>
                        </a:rPr>
                        <a:t>, NO</a:t>
                      </a:r>
                      <a:r>
                        <a:rPr lang="en-US" sz="1200" kern="0" baseline="-25000">
                          <a:effectLst/>
                          <a:latin typeface="Arial "/>
                        </a:rPr>
                        <a:t>X</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SO</a:t>
                      </a:r>
                      <a:r>
                        <a:rPr lang="en-US" sz="1200" kern="0" baseline="-25000">
                          <a:effectLst/>
                          <a:latin typeface="Arial "/>
                        </a:rPr>
                        <a:t>2</a:t>
                      </a:r>
                      <a:r>
                        <a:rPr lang="en-US" sz="1200" kern="0">
                          <a:effectLst/>
                          <a:latin typeface="Arial "/>
                        </a:rPr>
                        <a:t>: 98; NO</a:t>
                      </a:r>
                      <a:r>
                        <a:rPr lang="en-US" sz="1200" kern="0" baseline="-25000">
                          <a:effectLst/>
                          <a:latin typeface="Arial "/>
                        </a:rPr>
                        <a:t>X</a:t>
                      </a:r>
                      <a:r>
                        <a:rPr lang="en-US" sz="1200" kern="0">
                          <a:effectLst/>
                          <a:latin typeface="Arial "/>
                        </a:rPr>
                        <a:t>: 85</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NH4)</a:t>
                      </a:r>
                      <a:r>
                        <a:rPr lang="en-US" sz="1200" kern="0" baseline="-25000">
                          <a:effectLst/>
                          <a:latin typeface="Arial "/>
                        </a:rPr>
                        <a:t>2</a:t>
                      </a:r>
                      <a:r>
                        <a:rPr lang="en-US" sz="1200" kern="0">
                          <a:effectLst/>
                          <a:latin typeface="Arial "/>
                        </a:rPr>
                        <a:t>SO</a:t>
                      </a:r>
                      <a:r>
                        <a:rPr lang="en-US" sz="1200" kern="0" baseline="-25000">
                          <a:effectLst/>
                          <a:latin typeface="Arial "/>
                        </a:rPr>
                        <a:t>4</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Hiệu quả cao hơn khi sử dụng bùn đỏ</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CaO/Na trong bùn đỏ có thể độc</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extLst>
                  <a:ext uri="{0D108BD9-81ED-4DB2-BD59-A6C34878D82A}">
                    <a16:rowId xmlns:a16="http://schemas.microsoft.com/office/drawing/2014/main" val="4084821886"/>
                  </a:ext>
                </a:extLst>
              </a:tr>
              <a:tr h="474280">
                <a:tc rowSpan="2">
                  <a:txBody>
                    <a:bodyPr/>
                    <a:lstStyle/>
                    <a:p>
                      <a:pPr algn="just">
                        <a:lnSpc>
                          <a:spcPct val="107000"/>
                        </a:lnSpc>
                        <a:spcAft>
                          <a:spcPts val="800"/>
                        </a:spcAft>
                        <a:buNone/>
                      </a:pPr>
                      <a:r>
                        <a:rPr lang="en-US" sz="1200" kern="0">
                          <a:effectLst/>
                          <a:latin typeface="Arial "/>
                        </a:rPr>
                        <a:t>Khử lưu huỳnh và khử nitơ ướt</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O</a:t>
                      </a:r>
                      <a:r>
                        <a:rPr lang="en-US" sz="1200" kern="0" baseline="-25000">
                          <a:effectLst/>
                          <a:latin typeface="Arial "/>
                        </a:rPr>
                        <a:t>3</a:t>
                      </a:r>
                      <a:r>
                        <a:rPr lang="en-US" sz="1200" kern="0">
                          <a:effectLst/>
                          <a:latin typeface="Arial "/>
                        </a:rPr>
                        <a:t>, NaOH</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SO</a:t>
                      </a:r>
                      <a:r>
                        <a:rPr lang="en-US" sz="1200" kern="0" baseline="-25000">
                          <a:effectLst/>
                          <a:latin typeface="Arial "/>
                        </a:rPr>
                        <a:t>2</a:t>
                      </a:r>
                      <a:r>
                        <a:rPr lang="en-US" sz="1200" kern="0">
                          <a:effectLst/>
                          <a:latin typeface="Arial "/>
                        </a:rPr>
                        <a:t>,NO</a:t>
                      </a:r>
                      <a:r>
                        <a:rPr lang="en-US" sz="1200" kern="0" baseline="-25000">
                          <a:effectLst/>
                          <a:latin typeface="Arial "/>
                        </a:rPr>
                        <a:t>X</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SO</a:t>
                      </a:r>
                      <a:r>
                        <a:rPr lang="en-US" sz="1200" kern="0" baseline="-25000">
                          <a:effectLst/>
                          <a:latin typeface="Arial "/>
                        </a:rPr>
                        <a:t>2</a:t>
                      </a:r>
                      <a:r>
                        <a:rPr lang="en-US" sz="1200" kern="0">
                          <a:effectLst/>
                          <a:latin typeface="Arial "/>
                        </a:rPr>
                        <a:t>: 100; NO</a:t>
                      </a:r>
                      <a:r>
                        <a:rPr lang="en-US" sz="1200" kern="0" baseline="-25000">
                          <a:effectLst/>
                          <a:latin typeface="Arial "/>
                        </a:rPr>
                        <a:t>X</a:t>
                      </a:r>
                      <a:r>
                        <a:rPr lang="en-US" sz="1200" kern="0">
                          <a:effectLst/>
                          <a:latin typeface="Arial "/>
                        </a:rPr>
                        <a:t>: 94</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Na</a:t>
                      </a:r>
                      <a:r>
                        <a:rPr lang="en-US" sz="1200" kern="0" baseline="-25000">
                          <a:effectLst/>
                          <a:latin typeface="Arial "/>
                        </a:rPr>
                        <a:t>2</a:t>
                      </a:r>
                      <a:r>
                        <a:rPr lang="en-US" sz="1200" kern="0">
                          <a:effectLst/>
                          <a:latin typeface="Arial "/>
                        </a:rPr>
                        <a:t>SO</a:t>
                      </a:r>
                      <a:r>
                        <a:rPr lang="en-US" sz="1200" kern="0" baseline="-25000">
                          <a:effectLst/>
                          <a:latin typeface="Arial "/>
                        </a:rPr>
                        <a:t>4</a:t>
                      </a:r>
                      <a:r>
                        <a:rPr lang="en-US" sz="1200" kern="0">
                          <a:effectLst/>
                          <a:latin typeface="Arial "/>
                        </a:rPr>
                        <a:t>, NaNO</a:t>
                      </a:r>
                      <a:r>
                        <a:rPr lang="en-US" sz="1200" kern="0" baseline="-25000">
                          <a:effectLst/>
                          <a:latin typeface="Arial "/>
                        </a:rPr>
                        <a:t>2</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Phản ứng nhanh, hiệu quả cao</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Đắt tiền, sản phẩm phụ khó tách</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extLst>
                  <a:ext uri="{0D108BD9-81ED-4DB2-BD59-A6C34878D82A}">
                    <a16:rowId xmlns:a16="http://schemas.microsoft.com/office/drawing/2014/main" val="2228639250"/>
                  </a:ext>
                </a:extLst>
              </a:tr>
              <a:tr h="353645">
                <a:tc vMerge="1">
                  <a:txBody>
                    <a:bodyPr/>
                    <a:lstStyle/>
                    <a:p>
                      <a:endParaRPr lang="en-US"/>
                    </a:p>
                  </a:txBody>
                  <a:tcPr/>
                </a:tc>
                <a:tc>
                  <a:txBody>
                    <a:bodyPr/>
                    <a:lstStyle/>
                    <a:p>
                      <a:pPr algn="ctr">
                        <a:lnSpc>
                          <a:spcPct val="107000"/>
                        </a:lnSpc>
                        <a:spcAft>
                          <a:spcPts val="800"/>
                        </a:spcAft>
                        <a:buNone/>
                      </a:pPr>
                      <a:r>
                        <a:rPr lang="en-US" sz="1200" kern="0">
                          <a:effectLst/>
                          <a:latin typeface="Arial "/>
                        </a:rPr>
                        <a:t>P</a:t>
                      </a:r>
                      <a:r>
                        <a:rPr lang="en-US" sz="1200" kern="0" baseline="-25000">
                          <a:effectLst/>
                          <a:latin typeface="Arial "/>
                        </a:rPr>
                        <a:t>4</a:t>
                      </a:r>
                      <a:r>
                        <a:rPr lang="en-US" sz="1200" kern="0">
                          <a:effectLst/>
                          <a:latin typeface="Arial "/>
                        </a:rPr>
                        <a:t>/O</a:t>
                      </a:r>
                      <a:r>
                        <a:rPr lang="en-US" sz="1200" kern="0" baseline="-25000">
                          <a:effectLst/>
                          <a:latin typeface="Arial "/>
                        </a:rPr>
                        <a:t>3</a:t>
                      </a:r>
                      <a:r>
                        <a:rPr lang="en-US" sz="1200" kern="0">
                          <a:effectLst/>
                          <a:latin typeface="Arial "/>
                        </a:rPr>
                        <a:t>, Bùn đỏ</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SO</a:t>
                      </a:r>
                      <a:r>
                        <a:rPr lang="en-US" sz="1200" kern="0" baseline="-25000">
                          <a:effectLst/>
                          <a:latin typeface="Arial "/>
                        </a:rPr>
                        <a:t>2</a:t>
                      </a:r>
                      <a:r>
                        <a:rPr lang="en-US" sz="1200" kern="0">
                          <a:effectLst/>
                          <a:latin typeface="Arial "/>
                        </a:rPr>
                        <a:t>, NO</a:t>
                      </a:r>
                      <a:r>
                        <a:rPr lang="en-US" sz="1200" kern="0" baseline="-25000">
                          <a:effectLst/>
                          <a:latin typeface="Arial "/>
                        </a:rPr>
                        <a:t>X</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SO</a:t>
                      </a:r>
                      <a:r>
                        <a:rPr lang="en-US" sz="1200" kern="0" baseline="-25000">
                          <a:effectLst/>
                          <a:latin typeface="Arial "/>
                        </a:rPr>
                        <a:t>2</a:t>
                      </a:r>
                      <a:r>
                        <a:rPr lang="en-US" sz="1200" kern="0">
                          <a:effectLst/>
                          <a:latin typeface="Arial "/>
                        </a:rPr>
                        <a:t>: 100; NO</a:t>
                      </a:r>
                      <a:r>
                        <a:rPr lang="en-US" sz="1200" kern="0" baseline="-25000">
                          <a:effectLst/>
                          <a:latin typeface="Arial "/>
                        </a:rPr>
                        <a:t>X</a:t>
                      </a:r>
                      <a:r>
                        <a:rPr lang="en-US" sz="1200" kern="0">
                          <a:effectLst/>
                          <a:latin typeface="Arial "/>
                        </a:rPr>
                        <a:t>: 99</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ctr">
                        <a:lnSpc>
                          <a:spcPct val="107000"/>
                        </a:lnSpc>
                        <a:spcAft>
                          <a:spcPts val="800"/>
                        </a:spcAft>
                        <a:buNone/>
                      </a:pPr>
                      <a:r>
                        <a:rPr lang="en-US" sz="1200" kern="0">
                          <a:effectLst/>
                          <a:latin typeface="Arial "/>
                        </a:rPr>
                        <a:t>CaSO</a:t>
                      </a:r>
                      <a:r>
                        <a:rPr lang="en-US" sz="1200" kern="0" baseline="-25000">
                          <a:effectLst/>
                          <a:latin typeface="Arial "/>
                        </a:rPr>
                        <a:t>4</a:t>
                      </a:r>
                      <a:r>
                        <a:rPr lang="en-US" sz="1200" kern="0">
                          <a:effectLst/>
                          <a:latin typeface="Arial "/>
                        </a:rPr>
                        <a:t>, Al(NO</a:t>
                      </a:r>
                      <a:r>
                        <a:rPr lang="en-US" sz="1200" kern="0" baseline="-25000">
                          <a:effectLst/>
                          <a:latin typeface="Arial "/>
                        </a:rPr>
                        <a:t>3</a:t>
                      </a:r>
                      <a:r>
                        <a:rPr lang="en-US" sz="1200" kern="0">
                          <a:effectLst/>
                          <a:latin typeface="Arial "/>
                        </a:rPr>
                        <a:t>)</a:t>
                      </a:r>
                      <a:r>
                        <a:rPr lang="en-US" sz="1200" kern="0" baseline="-25000">
                          <a:effectLst/>
                          <a:latin typeface="Arial "/>
                        </a:rPr>
                        <a:t>3</a:t>
                      </a:r>
                      <a:r>
                        <a:rPr lang="en-US" sz="1200" kern="0">
                          <a:effectLst/>
                          <a:latin typeface="Arial "/>
                        </a:rPr>
                        <a:t>, Fe(NO</a:t>
                      </a:r>
                      <a:r>
                        <a:rPr lang="en-US" sz="1200" kern="0" baseline="-25000">
                          <a:effectLst/>
                          <a:latin typeface="Arial "/>
                        </a:rPr>
                        <a:t>3</a:t>
                      </a:r>
                      <a:r>
                        <a:rPr lang="en-US" sz="1200" kern="0">
                          <a:effectLst/>
                          <a:latin typeface="Arial "/>
                        </a:rPr>
                        <a:t>)</a:t>
                      </a:r>
                      <a:r>
                        <a:rPr lang="en-US" sz="1200" kern="0" baseline="-25000">
                          <a:effectLst/>
                          <a:latin typeface="Arial "/>
                        </a:rPr>
                        <a:t>3</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Phản ứng nhanh, hiệu quả cao</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tc>
                  <a:txBody>
                    <a:bodyPr/>
                    <a:lstStyle/>
                    <a:p>
                      <a:pPr algn="just">
                        <a:lnSpc>
                          <a:spcPct val="107000"/>
                        </a:lnSpc>
                        <a:spcAft>
                          <a:spcPts val="800"/>
                        </a:spcAft>
                        <a:buNone/>
                      </a:pPr>
                      <a:r>
                        <a:rPr lang="en-US" sz="1200" kern="0">
                          <a:effectLst/>
                          <a:latin typeface="Arial "/>
                        </a:rPr>
                        <a:t>Cần chất oxi hóa</a:t>
                      </a:r>
                      <a:endParaRPr lang="en-US" sz="1200" kern="100">
                        <a:effectLst/>
                        <a:latin typeface="Arial "/>
                        <a:ea typeface="Aptos" panose="020B0004020202020204" pitchFamily="34" charset="0"/>
                        <a:cs typeface="Times New Roman" panose="02020603050405020304" pitchFamily="18" charset="0"/>
                      </a:endParaRPr>
                    </a:p>
                  </a:txBody>
                  <a:tcPr marL="42273" marR="42273" marT="0" marB="0" anchor="ctr"/>
                </a:tc>
                <a:extLst>
                  <a:ext uri="{0D108BD9-81ED-4DB2-BD59-A6C34878D82A}">
                    <a16:rowId xmlns:a16="http://schemas.microsoft.com/office/drawing/2014/main" val="178857680"/>
                  </a:ext>
                </a:extLst>
              </a:tr>
            </a:tbl>
          </a:graphicData>
        </a:graphic>
      </p:graphicFrame>
    </p:spTree>
    <p:extLst>
      <p:ext uri="{BB962C8B-B14F-4D97-AF65-F5344CB8AC3E}">
        <p14:creationId xmlns:p14="http://schemas.microsoft.com/office/powerpoint/2010/main" val="17625413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14F88806-BF9A-555B-82E1-27F2DD68C273}"/>
              </a:ext>
            </a:extLst>
          </p:cNvPr>
          <p:cNvSpPr>
            <a:spLocks noGrp="1" noChangeArrowheads="1"/>
          </p:cNvSpPr>
          <p:nvPr>
            <p:ph type="title"/>
          </p:nvPr>
        </p:nvSpPr>
        <p:spPr/>
        <p:txBody>
          <a:bodyPr/>
          <a:lstStyle/>
          <a:p>
            <a:pPr eaLnBrk="1" hangingPunct="1"/>
            <a:r>
              <a:rPr lang="en-US" altLang="en-US" sz="3000"/>
              <a:t> Kết luận</a:t>
            </a:r>
          </a:p>
        </p:txBody>
      </p:sp>
      <p:sp>
        <p:nvSpPr>
          <p:cNvPr id="8" name="TextBox 7">
            <a:extLst>
              <a:ext uri="{FF2B5EF4-FFF2-40B4-BE49-F238E27FC236}">
                <a16:creationId xmlns:a16="http://schemas.microsoft.com/office/drawing/2014/main" id="{59FECCB0-ABBA-FC50-E44D-70566FE6B16A}"/>
              </a:ext>
            </a:extLst>
          </p:cNvPr>
          <p:cNvSpPr txBox="1"/>
          <p:nvPr/>
        </p:nvSpPr>
        <p:spPr>
          <a:xfrm>
            <a:off x="0" y="1268760"/>
            <a:ext cx="8964488" cy="4715330"/>
          </a:xfrm>
          <a:prstGeom prst="rect">
            <a:avLst/>
          </a:prstGeom>
          <a:noFill/>
        </p:spPr>
        <p:txBody>
          <a:bodyPr wrap="square">
            <a:spAutoFit/>
          </a:bodyPr>
          <a:lstStyle/>
          <a:p>
            <a:pPr algn="just">
              <a:lnSpc>
                <a:spcPct val="150000"/>
              </a:lnSpc>
              <a:spcAft>
                <a:spcPts val="800"/>
              </a:spcAft>
              <a:buNone/>
              <a:tabLst>
                <a:tab pos="215900" algn="l"/>
              </a:tabLst>
            </a:pPr>
            <a:r>
              <a:rPr lang="en-US" sz="1800" kern="100">
                <a:effectLst/>
                <a:latin typeface="Arial" panose="020B0604020202020204" pitchFamily="34" charset="0"/>
                <a:ea typeface="Aptos" panose="020B0004020202020204" pitchFamily="34" charset="0"/>
                <a:cs typeface="Times New Roman" panose="02020603050405020304" pitchFamily="18" charset="0"/>
              </a:rPr>
              <a:t>Carbon dioxide từ các khí thải của các nhà máy đốt nhiên liệu hoá thạch có thể được sử dụng để trung hòa bùn đỏ. Chi phí đầu tư và vận hành cho việc lưu trữ CO</a:t>
            </a:r>
            <a:r>
              <a:rPr lang="en-US" sz="1800" kern="100" baseline="-25000">
                <a:effectLst/>
                <a:latin typeface="Arial" panose="020B0604020202020204" pitchFamily="34" charset="0"/>
                <a:ea typeface="Aptos" panose="020B0004020202020204" pitchFamily="34" charset="0"/>
                <a:cs typeface="Times New Roman" panose="02020603050405020304" pitchFamily="18" charset="0"/>
              </a:rPr>
              <a:t>2</a:t>
            </a:r>
            <a:r>
              <a:rPr lang="en-US" sz="1800" kern="100">
                <a:effectLst/>
                <a:latin typeface="Arial" panose="020B0604020202020204" pitchFamily="34" charset="0"/>
                <a:ea typeface="Aptos" panose="020B0004020202020204" pitchFamily="34" charset="0"/>
                <a:cs typeface="Times New Roman" panose="02020603050405020304" pitchFamily="18" charset="0"/>
              </a:rPr>
              <a:t> trong bùn đỏ có thể cao, nhưng mang lại hiệu quả kép về môi trường gồm lưu giữ CO</a:t>
            </a:r>
            <a:r>
              <a:rPr lang="en-US" sz="1800" kern="100" baseline="-25000">
                <a:effectLst/>
                <a:latin typeface="Arial" panose="020B0604020202020204" pitchFamily="34" charset="0"/>
                <a:ea typeface="Aptos" panose="020B0004020202020204" pitchFamily="34" charset="0"/>
                <a:cs typeface="Times New Roman" panose="02020603050405020304" pitchFamily="18" charset="0"/>
              </a:rPr>
              <a:t>2</a:t>
            </a:r>
            <a:r>
              <a:rPr lang="en-US" sz="1800" kern="100">
                <a:effectLst/>
                <a:latin typeface="Arial" panose="020B0604020202020204" pitchFamily="34" charset="0"/>
                <a:ea typeface="Aptos" panose="020B0004020202020204" pitchFamily="34" charset="0"/>
                <a:cs typeface="Times New Roman" panose="02020603050405020304" pitchFamily="18" charset="0"/>
              </a:rPr>
              <a:t> và trung hòa bùn đỏ. Ngoài ra, cần thêm chi phí lượng năng lượng cho việc khuấy trộn CO</a:t>
            </a:r>
            <a:r>
              <a:rPr lang="en-US" sz="1800" kern="100" baseline="-25000">
                <a:effectLst/>
                <a:latin typeface="Arial" panose="020B0604020202020204" pitchFamily="34" charset="0"/>
                <a:ea typeface="Aptos" panose="020B0004020202020204" pitchFamily="34" charset="0"/>
                <a:cs typeface="Times New Roman" panose="02020603050405020304" pitchFamily="18" charset="0"/>
              </a:rPr>
              <a:t>2</a:t>
            </a:r>
            <a:r>
              <a:rPr lang="en-US" sz="1800" kern="100">
                <a:effectLst/>
                <a:latin typeface="Arial" panose="020B0604020202020204" pitchFamily="34" charset="0"/>
                <a:ea typeface="Aptos" panose="020B0004020202020204" pitchFamily="34" charset="0"/>
                <a:cs typeface="Times New Roman" panose="02020603050405020304" pitchFamily="18" charset="0"/>
              </a:rPr>
              <a:t> với bùn đỏ. Tuy nhiên, khi pH của bùn đỏ giảm đến giá trị chấp nhận được sẽ cải thiện đáng kể hiệu quả kinh tế của việc lưu giữ CO</a:t>
            </a:r>
            <a:r>
              <a:rPr lang="en-US" sz="1800" kern="100" baseline="-25000">
                <a:effectLst/>
                <a:latin typeface="Arial" panose="020B0604020202020204" pitchFamily="34" charset="0"/>
                <a:ea typeface="Aptos" panose="020B0004020202020204" pitchFamily="34" charset="0"/>
                <a:cs typeface="Times New Roman" panose="02020603050405020304" pitchFamily="18" charset="0"/>
              </a:rPr>
              <a:t>2</a:t>
            </a:r>
            <a:r>
              <a:rPr lang="en-US" sz="1800" kern="100">
                <a:effectLst/>
                <a:latin typeface="Arial" panose="020B0604020202020204" pitchFamily="34" charset="0"/>
                <a:ea typeface="Aptos" panose="020B0004020202020204" pitchFamily="34" charset="0"/>
                <a:cs typeface="Times New Roman" panose="02020603050405020304" pitchFamily="18" charset="0"/>
              </a:rPr>
              <a:t>, vì bùn đỏ sau khi được trung hoà có thể được sử dụng như một sản phẩm thương mại.</a:t>
            </a:r>
            <a:endParaRPr lang="en-US" sz="2000" kern="100">
              <a:effectLst/>
              <a:latin typeface="Times New Roman" panose="02020603050405020304" pitchFamily="18" charset="0"/>
              <a:ea typeface="Aptos" panose="020B0004020202020204" pitchFamily="34" charset="0"/>
              <a:cs typeface="Times New Roman" panose="02020603050405020304" pitchFamily="18" charset="0"/>
            </a:endParaRPr>
          </a:p>
          <a:p>
            <a:pPr algn="just">
              <a:lnSpc>
                <a:spcPct val="150000"/>
              </a:lnSpc>
              <a:spcAft>
                <a:spcPts val="800"/>
              </a:spcAft>
              <a:buNone/>
              <a:tabLst>
                <a:tab pos="215900" algn="l"/>
              </a:tabLst>
            </a:pPr>
            <a:r>
              <a:rPr lang="en-US" sz="1800" kern="100">
                <a:effectLst/>
                <a:latin typeface="Arial" panose="020B0604020202020204" pitchFamily="34" charset="0"/>
                <a:ea typeface="Aptos" panose="020B0004020202020204" pitchFamily="34" charset="0"/>
                <a:cs typeface="Times New Roman" panose="02020603050405020304" pitchFamily="18" charset="0"/>
              </a:rPr>
              <a:t>Nhiều nghiên cứu trên thế giới đã làm sáng tỏ cơ chế lưu trữ SO</a:t>
            </a:r>
            <a:r>
              <a:rPr lang="en-US" sz="1800" kern="100" baseline="-25000">
                <a:effectLst/>
                <a:latin typeface="Arial" panose="020B0604020202020204" pitchFamily="34" charset="0"/>
                <a:ea typeface="Aptos" panose="020B0004020202020204" pitchFamily="34" charset="0"/>
                <a:cs typeface="Times New Roman" panose="02020603050405020304" pitchFamily="18" charset="0"/>
              </a:rPr>
              <a:t>2</a:t>
            </a:r>
            <a:r>
              <a:rPr lang="en-US" sz="1800" kern="100">
                <a:effectLst/>
                <a:latin typeface="Arial" panose="020B0604020202020204" pitchFamily="34" charset="0"/>
                <a:ea typeface="Aptos" panose="020B0004020202020204" pitchFamily="34" charset="0"/>
                <a:cs typeface="Times New Roman" panose="02020603050405020304" pitchFamily="18" charset="0"/>
              </a:rPr>
              <a:t> và NO</a:t>
            </a:r>
            <a:r>
              <a:rPr lang="en-US" sz="1800" kern="100" baseline="-25000">
                <a:effectLst/>
                <a:latin typeface="Arial" panose="020B0604020202020204" pitchFamily="34" charset="0"/>
                <a:ea typeface="Aptos" panose="020B0004020202020204" pitchFamily="34" charset="0"/>
                <a:cs typeface="Times New Roman" panose="02020603050405020304" pitchFamily="18" charset="0"/>
              </a:rPr>
              <a:t>x</a:t>
            </a:r>
            <a:r>
              <a:rPr lang="en-US" sz="1800" kern="100">
                <a:effectLst/>
                <a:latin typeface="Arial" panose="020B0604020202020204" pitchFamily="34" charset="0"/>
                <a:ea typeface="Aptos" panose="020B0004020202020204" pitchFamily="34" charset="0"/>
                <a:cs typeface="Times New Roman" panose="02020603050405020304" pitchFamily="18" charset="0"/>
              </a:rPr>
              <a:t> của bùn đỏ theo phương pháp ướt và phương án này đã được chứng minh là có hiệu về mặt kinh tế và kỹ thuật, đồng thời trong cùng một quy trình có thể lưu trữ đồng thời khí SO</a:t>
            </a:r>
            <a:r>
              <a:rPr lang="en-US" sz="1800" kern="100" baseline="-25000">
                <a:effectLst/>
                <a:latin typeface="Arial" panose="020B0604020202020204" pitchFamily="34" charset="0"/>
                <a:ea typeface="Aptos" panose="020B0004020202020204" pitchFamily="34" charset="0"/>
                <a:cs typeface="Times New Roman" panose="02020603050405020304" pitchFamily="18" charset="0"/>
              </a:rPr>
              <a:t>2</a:t>
            </a:r>
            <a:r>
              <a:rPr lang="en-US" sz="1800" kern="100">
                <a:effectLst/>
                <a:latin typeface="Arial" panose="020B0604020202020204" pitchFamily="34" charset="0"/>
                <a:ea typeface="Aptos" panose="020B0004020202020204" pitchFamily="34" charset="0"/>
                <a:cs typeface="Times New Roman" panose="02020603050405020304" pitchFamily="18" charset="0"/>
              </a:rPr>
              <a:t> và NO</a:t>
            </a:r>
            <a:r>
              <a:rPr lang="en-US" sz="1800" kern="100" baseline="-25000">
                <a:effectLst/>
                <a:latin typeface="Arial" panose="020B0604020202020204" pitchFamily="34" charset="0"/>
                <a:ea typeface="Aptos" panose="020B0004020202020204" pitchFamily="34" charset="0"/>
                <a:cs typeface="Times New Roman" panose="02020603050405020304" pitchFamily="18" charset="0"/>
              </a:rPr>
              <a:t>x</a:t>
            </a:r>
            <a:r>
              <a:rPr lang="en-US" sz="1800" kern="100">
                <a:effectLst/>
                <a:latin typeface="Arial" panose="020B0604020202020204" pitchFamily="34" charset="0"/>
                <a:ea typeface="Aptos" panose="020B0004020202020204" pitchFamily="34" charset="0"/>
                <a:cs typeface="Times New Roman" panose="02020603050405020304" pitchFamily="18" charset="0"/>
              </a:rPr>
              <a:t> bằng bùn đỏ. </a:t>
            </a:r>
            <a:endParaRPr lang="en-US" sz="2000" kern="100">
              <a:effectLst/>
              <a:latin typeface="Times New Roman" panose="02020603050405020304" pitchFamily="18" charset="0"/>
              <a:ea typeface="Aptos" panose="020B0004020202020204" pitchFamily="34" charset="0"/>
              <a:cs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3EED949-D11E-F7A7-F1FE-361F7B138F5D}"/>
            </a:ext>
          </a:extLst>
        </p:cNvPr>
        <p:cNvGrpSpPr/>
        <p:nvPr/>
      </p:nvGrpSpPr>
      <p:grpSpPr>
        <a:xfrm>
          <a:off x="0" y="0"/>
          <a:ext cx="0" cy="0"/>
          <a:chOff x="0" y="0"/>
          <a:chExt cx="0" cy="0"/>
        </a:xfrm>
      </p:grpSpPr>
      <p:sp>
        <p:nvSpPr>
          <p:cNvPr id="10242" name="Rectangle 2">
            <a:extLst>
              <a:ext uri="{FF2B5EF4-FFF2-40B4-BE49-F238E27FC236}">
                <a16:creationId xmlns:a16="http://schemas.microsoft.com/office/drawing/2014/main" id="{75D83A84-6058-CBC0-4217-ECAF0054CDD0}"/>
              </a:ext>
            </a:extLst>
          </p:cNvPr>
          <p:cNvSpPr>
            <a:spLocks noGrp="1" noChangeArrowheads="1"/>
          </p:cNvSpPr>
          <p:nvPr>
            <p:ph type="title"/>
          </p:nvPr>
        </p:nvSpPr>
        <p:spPr/>
        <p:txBody>
          <a:bodyPr/>
          <a:lstStyle/>
          <a:p>
            <a:pPr eaLnBrk="1" hangingPunct="1"/>
            <a:r>
              <a:rPr lang="en-US" altLang="en-US" sz="3000"/>
              <a:t> Kết luận</a:t>
            </a:r>
          </a:p>
        </p:txBody>
      </p:sp>
      <p:sp>
        <p:nvSpPr>
          <p:cNvPr id="8" name="TextBox 7">
            <a:extLst>
              <a:ext uri="{FF2B5EF4-FFF2-40B4-BE49-F238E27FC236}">
                <a16:creationId xmlns:a16="http://schemas.microsoft.com/office/drawing/2014/main" id="{0B14A47B-21DD-0588-B899-A01F79D10A6B}"/>
              </a:ext>
            </a:extLst>
          </p:cNvPr>
          <p:cNvSpPr txBox="1"/>
          <p:nvPr/>
        </p:nvSpPr>
        <p:spPr>
          <a:xfrm>
            <a:off x="89756" y="1340768"/>
            <a:ext cx="8964488" cy="5027017"/>
          </a:xfrm>
          <a:prstGeom prst="rect">
            <a:avLst/>
          </a:prstGeom>
          <a:noFill/>
        </p:spPr>
        <p:txBody>
          <a:bodyPr wrap="square">
            <a:spAutoFit/>
          </a:bodyPr>
          <a:lstStyle/>
          <a:p>
            <a:pPr algn="just">
              <a:lnSpc>
                <a:spcPct val="150000"/>
              </a:lnSpc>
            </a:pPr>
            <a:r>
              <a:rPr lang="en-US"/>
              <a:t>Như vậy, có thể nhận thấy phương pháp lưu trữ khí nhà kính bằng bùn đỏ là một công nghệ đầy triển vọng, khả thi và mang lại mục tiêu kép về môi trường. Ngoài ra, bùn đỏ sau khi được trung hoà mở ra nhiều cơ hội tái chế và tái sử dụng bùn đỏ sẽ làm tăng thêm hiệu quả kinh tế.</a:t>
            </a:r>
          </a:p>
          <a:p>
            <a:pPr algn="just">
              <a:lnSpc>
                <a:spcPct val="150000"/>
              </a:lnSpc>
            </a:pPr>
            <a:r>
              <a:rPr lang="en-US"/>
              <a:t>Hiện nay, lượng phát thải bùn đỏ và khí nhà kính tại các Công ty Nhôm thuộc TKV hàng năm là khá lớn, nhưng chưa có phương án hữu hiệu để xử lý các loại chất thải này. Để phát triển bền vững ngành công nghiệp nhôm tại Việt Nam, cũng như để đạt được mục tiêu đưa mức phát thải ròng về 0. Trong thời gian tới, Việt Nam cần đẩy mạnh nghiên cứu và sớm đưa công nghệ này vào thực tế sản xuất. Tạo điều kiện cho ngành công nghiệp Nhôm của Việt Nam làm chủ công nghệ tiên tiến và phát triển bền vững. Đây không chỉ là yếu tố then chốt để phát triển kinh tế mà còn là cam kết cho một tương lai xanh và bền vững trong kỷ nguyên mới của Quốc gia.</a:t>
            </a:r>
          </a:p>
        </p:txBody>
      </p:sp>
    </p:spTree>
    <p:extLst>
      <p:ext uri="{BB962C8B-B14F-4D97-AF65-F5344CB8AC3E}">
        <p14:creationId xmlns:p14="http://schemas.microsoft.com/office/powerpoint/2010/main" val="35828725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AutoShape 31" descr="https://sc01.alicdn.com/kf/UT8vzKqXNxaXXagOFbX4/221568214/UT8vzKqXNxaXXagOFbX4.jpg_.webp">
            <a:extLst>
              <a:ext uri="{FF2B5EF4-FFF2-40B4-BE49-F238E27FC236}">
                <a16:creationId xmlns:a16="http://schemas.microsoft.com/office/drawing/2014/main" id="{DE450D4B-7780-00E2-81AF-60C6F58952F2}"/>
              </a:ext>
            </a:extLst>
          </p:cNvPr>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en-US" altLang="en-US" sz="1800"/>
          </a:p>
        </p:txBody>
      </p:sp>
      <p:pic>
        <p:nvPicPr>
          <p:cNvPr id="37891" name="Picture 4">
            <a:extLst>
              <a:ext uri="{FF2B5EF4-FFF2-40B4-BE49-F238E27FC236}">
                <a16:creationId xmlns:a16="http://schemas.microsoft.com/office/drawing/2014/main" id="{7F11AB09-B8A3-6E17-C6E6-FA5DCBB10EE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938" y="0"/>
            <a:ext cx="9144001" cy="660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4">
            <a:extLst>
              <a:ext uri="{FF2B5EF4-FFF2-40B4-BE49-F238E27FC236}">
                <a16:creationId xmlns:a16="http://schemas.microsoft.com/office/drawing/2014/main" id="{9797152E-64D0-50D9-5EFC-D3AB452254D4}"/>
              </a:ext>
            </a:extLst>
          </p:cNvPr>
          <p:cNvSpPr txBox="1">
            <a:spLocks noChangeArrowheads="1"/>
          </p:cNvSpPr>
          <p:nvPr/>
        </p:nvSpPr>
        <p:spPr bwMode="auto">
          <a:xfrm>
            <a:off x="1885950" y="220663"/>
            <a:ext cx="5275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b="1">
                <a:solidFill>
                  <a:schemeClr val="bg1"/>
                </a:solidFill>
                <a:ea typeface="Verdana" panose="020B0604030504040204" pitchFamily="34" charset="0"/>
                <a:cs typeface="Verdana" panose="020B0604030504040204" pitchFamily="34" charset="0"/>
              </a:rPr>
              <a:t>TRÂN TRỌNG GIỚI THIỆU</a:t>
            </a:r>
          </a:p>
        </p:txBody>
      </p:sp>
      <p:grpSp>
        <p:nvGrpSpPr>
          <p:cNvPr id="12" name="Group 83">
            <a:extLst>
              <a:ext uri="{FF2B5EF4-FFF2-40B4-BE49-F238E27FC236}">
                <a16:creationId xmlns:a16="http://schemas.microsoft.com/office/drawing/2014/main" id="{5454AC73-5C9F-5E6F-573A-A8DCE5735D3A}"/>
              </a:ext>
            </a:extLst>
          </p:cNvPr>
          <p:cNvGrpSpPr>
            <a:grpSpLocks/>
          </p:cNvGrpSpPr>
          <p:nvPr/>
        </p:nvGrpSpPr>
        <p:grpSpPr bwMode="auto">
          <a:xfrm>
            <a:off x="1619672" y="1628800"/>
            <a:ext cx="5238328" cy="1024060"/>
            <a:chOff x="1296" y="1824"/>
            <a:chExt cx="2976" cy="432"/>
          </a:xfrm>
          <a:solidFill>
            <a:srgbClr val="C00000"/>
          </a:solidFill>
        </p:grpSpPr>
        <p:sp>
          <p:nvSpPr>
            <p:cNvPr id="13" name="AutoShape 84">
              <a:extLst>
                <a:ext uri="{FF2B5EF4-FFF2-40B4-BE49-F238E27FC236}">
                  <a16:creationId xmlns:a16="http://schemas.microsoft.com/office/drawing/2014/main" id="{EDD25DF1-3D0C-CD06-F779-CFC7B4C976DD}"/>
                </a:ext>
              </a:extLst>
            </p:cNvPr>
            <p:cNvSpPr>
              <a:spLocks noChangeArrowheads="1"/>
            </p:cNvSpPr>
            <p:nvPr/>
          </p:nvSpPr>
          <p:spPr bwMode="gray">
            <a:xfrm>
              <a:off x="1536" y="1899"/>
              <a:ext cx="2736" cy="288"/>
            </a:xfrm>
            <a:prstGeom prst="roundRect">
              <a:avLst>
                <a:gd name="adj" fmla="val 16667"/>
              </a:avLst>
            </a:prstGeom>
            <a:grpFill/>
            <a:ln w="12700" algn="ctr">
              <a:solidFill>
                <a:schemeClr val="bg1"/>
              </a:solidFill>
              <a:round/>
              <a:headEnd/>
              <a:tailEnd/>
            </a:ln>
            <a:effectLst>
              <a:outerShdw dist="99190" dir="238833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defRPr/>
              </a:pPr>
              <a:endParaRPr lang="en-US" altLang="en-US" sz="1800" b="0">
                <a:solidFill>
                  <a:schemeClr val="tx1"/>
                </a:solidFill>
                <a:latin typeface="Arial" panose="020B0604020202020204" pitchFamily="34" charset="0"/>
              </a:endParaRPr>
            </a:p>
          </p:txBody>
        </p:sp>
        <p:sp>
          <p:nvSpPr>
            <p:cNvPr id="14" name="AutoShape 85">
              <a:extLst>
                <a:ext uri="{FF2B5EF4-FFF2-40B4-BE49-F238E27FC236}">
                  <a16:creationId xmlns:a16="http://schemas.microsoft.com/office/drawing/2014/main" id="{A931AF46-8B51-F778-FCA2-8427744BC3E8}"/>
                </a:ext>
              </a:extLst>
            </p:cNvPr>
            <p:cNvSpPr>
              <a:spLocks noChangeArrowheads="1"/>
            </p:cNvSpPr>
            <p:nvPr/>
          </p:nvSpPr>
          <p:spPr bwMode="gray">
            <a:xfrm>
              <a:off x="1296" y="1824"/>
              <a:ext cx="432" cy="432"/>
            </a:xfrm>
            <a:prstGeom prst="diamond">
              <a:avLst/>
            </a:prstGeom>
            <a:grp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defRPr/>
              </a:pPr>
              <a:endParaRPr lang="en-US" altLang="en-US" sz="1800" b="0">
                <a:solidFill>
                  <a:schemeClr val="tx1"/>
                </a:solidFill>
                <a:latin typeface="Arial" panose="020B0604020202020204" pitchFamily="34" charset="0"/>
              </a:endParaRPr>
            </a:p>
          </p:txBody>
        </p:sp>
        <p:sp>
          <p:nvSpPr>
            <p:cNvPr id="15" name="Text Box 86">
              <a:extLst>
                <a:ext uri="{FF2B5EF4-FFF2-40B4-BE49-F238E27FC236}">
                  <a16:creationId xmlns:a16="http://schemas.microsoft.com/office/drawing/2014/main" id="{4188174C-250A-3BA2-4A59-B31B116F0FD8}"/>
                </a:ext>
              </a:extLst>
            </p:cNvPr>
            <p:cNvSpPr txBox="1">
              <a:spLocks noChangeArrowheads="1"/>
            </p:cNvSpPr>
            <p:nvPr/>
          </p:nvSpPr>
          <p:spPr bwMode="gray">
            <a:xfrm>
              <a:off x="1735" y="1968"/>
              <a:ext cx="2160" cy="169"/>
            </a:xfrm>
            <a:prstGeom prst="rect">
              <a:avLst/>
            </a:prstGeom>
            <a:gr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defRPr/>
              </a:pPr>
              <a:r>
                <a:rPr lang="en-US" altLang="en-US" sz="2000">
                  <a:solidFill>
                    <a:schemeClr val="bg1"/>
                  </a:solidFill>
                  <a:latin typeface="Arial" panose="020B0604020202020204" pitchFamily="34" charset="0"/>
                </a:rPr>
                <a:t>Giới thiệu</a:t>
              </a:r>
            </a:p>
          </p:txBody>
        </p:sp>
        <p:sp>
          <p:nvSpPr>
            <p:cNvPr id="16" name="Text Box 87">
              <a:extLst>
                <a:ext uri="{FF2B5EF4-FFF2-40B4-BE49-F238E27FC236}">
                  <a16:creationId xmlns:a16="http://schemas.microsoft.com/office/drawing/2014/main" id="{CD1C880E-7292-DBA4-00F8-FB5E15C1B19D}"/>
                </a:ext>
              </a:extLst>
            </p:cNvPr>
            <p:cNvSpPr txBox="1">
              <a:spLocks noChangeArrowheads="1"/>
            </p:cNvSpPr>
            <p:nvPr/>
          </p:nvSpPr>
          <p:spPr bwMode="gray">
            <a:xfrm>
              <a:off x="1393" y="1946"/>
              <a:ext cx="223" cy="195"/>
            </a:xfrm>
            <a:prstGeom prst="rect">
              <a:avLst/>
            </a:prstGeom>
            <a:gr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defRPr/>
              </a:pPr>
              <a:r>
                <a:rPr lang="en-US" altLang="en-US" sz="2400" b="0">
                  <a:solidFill>
                    <a:schemeClr val="bg1"/>
                  </a:solidFill>
                  <a:latin typeface="Arial" panose="020B0604020202020204" pitchFamily="34" charset="0"/>
                </a:rPr>
                <a:t>1</a:t>
              </a:r>
            </a:p>
          </p:txBody>
        </p:sp>
      </p:grpSp>
      <p:grpSp>
        <p:nvGrpSpPr>
          <p:cNvPr id="5124" name="Group 88">
            <a:extLst>
              <a:ext uri="{FF2B5EF4-FFF2-40B4-BE49-F238E27FC236}">
                <a16:creationId xmlns:a16="http://schemas.microsoft.com/office/drawing/2014/main" id="{3E3E9C93-031B-A6C8-6246-67E18C504733}"/>
              </a:ext>
            </a:extLst>
          </p:cNvPr>
          <p:cNvGrpSpPr>
            <a:grpSpLocks/>
          </p:cNvGrpSpPr>
          <p:nvPr/>
        </p:nvGrpSpPr>
        <p:grpSpPr bwMode="auto">
          <a:xfrm>
            <a:off x="1619250" y="2770188"/>
            <a:ext cx="5251450" cy="1090612"/>
            <a:chOff x="1296" y="1824"/>
            <a:chExt cx="2976" cy="432"/>
          </a:xfrm>
        </p:grpSpPr>
        <p:sp>
          <p:nvSpPr>
            <p:cNvPr id="5128" name="AutoShape 89">
              <a:extLst>
                <a:ext uri="{FF2B5EF4-FFF2-40B4-BE49-F238E27FC236}">
                  <a16:creationId xmlns:a16="http://schemas.microsoft.com/office/drawing/2014/main" id="{69A54014-5AC3-CE87-D89D-4F042A3030FF}"/>
                </a:ext>
              </a:extLst>
            </p:cNvPr>
            <p:cNvSpPr>
              <a:spLocks noChangeArrowheads="1"/>
            </p:cNvSpPr>
            <p:nvPr/>
          </p:nvSpPr>
          <p:spPr bwMode="gray">
            <a:xfrm>
              <a:off x="1536" y="1899"/>
              <a:ext cx="2736" cy="288"/>
            </a:xfrm>
            <a:prstGeom prst="roundRect">
              <a:avLst>
                <a:gd name="adj" fmla="val 16667"/>
              </a:avLst>
            </a:prstGeom>
            <a:solidFill>
              <a:schemeClr val="accent1"/>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p>
          </p:txBody>
        </p:sp>
        <p:sp>
          <p:nvSpPr>
            <p:cNvPr id="5129" name="AutoShape 90">
              <a:extLst>
                <a:ext uri="{FF2B5EF4-FFF2-40B4-BE49-F238E27FC236}">
                  <a16:creationId xmlns:a16="http://schemas.microsoft.com/office/drawing/2014/main" id="{9374402E-EA5B-AAD4-65FC-7A93ACA23DE5}"/>
                </a:ext>
              </a:extLst>
            </p:cNvPr>
            <p:cNvSpPr>
              <a:spLocks noChangeArrowheads="1"/>
            </p:cNvSpPr>
            <p:nvPr/>
          </p:nvSpPr>
          <p:spPr bwMode="gray">
            <a:xfrm>
              <a:off x="1296" y="1824"/>
              <a:ext cx="432" cy="432"/>
            </a:xfrm>
            <a:prstGeom prst="diamond">
              <a:avLst/>
            </a:prstGeom>
            <a:solidFill>
              <a:schemeClr val="accent1"/>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p>
          </p:txBody>
        </p:sp>
        <p:sp>
          <p:nvSpPr>
            <p:cNvPr id="5130" name="Text Box 91">
              <a:extLst>
                <a:ext uri="{FF2B5EF4-FFF2-40B4-BE49-F238E27FC236}">
                  <a16:creationId xmlns:a16="http://schemas.microsoft.com/office/drawing/2014/main" id="{A45316F8-7BD0-C72D-C769-32B1B9D7891E}"/>
                </a:ext>
              </a:extLst>
            </p:cNvPr>
            <p:cNvSpPr txBox="1">
              <a:spLocks noChangeArrowheads="1"/>
            </p:cNvSpPr>
            <p:nvPr/>
          </p:nvSpPr>
          <p:spPr bwMode="gray">
            <a:xfrm>
              <a:off x="1782" y="1988"/>
              <a:ext cx="2160" cy="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en-US" sz="2000" b="1">
                  <a:solidFill>
                    <a:schemeClr val="bg1"/>
                  </a:solidFill>
                </a:rPr>
                <a:t>Cơ sở lý thuyết</a:t>
              </a:r>
            </a:p>
          </p:txBody>
        </p:sp>
        <p:sp>
          <p:nvSpPr>
            <p:cNvPr id="5131" name="Text Box 92">
              <a:extLst>
                <a:ext uri="{FF2B5EF4-FFF2-40B4-BE49-F238E27FC236}">
                  <a16:creationId xmlns:a16="http://schemas.microsoft.com/office/drawing/2014/main" id="{1AD71CC2-803D-2832-43AC-4CDCA677537B}"/>
                </a:ext>
              </a:extLst>
            </p:cNvPr>
            <p:cNvSpPr txBox="1">
              <a:spLocks noChangeArrowheads="1"/>
            </p:cNvSpPr>
            <p:nvPr/>
          </p:nvSpPr>
          <p:spPr bwMode="gray">
            <a:xfrm>
              <a:off x="1404" y="1938"/>
              <a:ext cx="202"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400">
                  <a:solidFill>
                    <a:schemeClr val="bg1"/>
                  </a:solidFill>
                </a:rPr>
                <a:t>2</a:t>
              </a:r>
            </a:p>
          </p:txBody>
        </p:sp>
      </p:grpSp>
      <p:grpSp>
        <p:nvGrpSpPr>
          <p:cNvPr id="22" name="Group 93">
            <a:extLst>
              <a:ext uri="{FF2B5EF4-FFF2-40B4-BE49-F238E27FC236}">
                <a16:creationId xmlns:a16="http://schemas.microsoft.com/office/drawing/2014/main" id="{47A9928A-7E7E-BCEC-8703-34BF7E9D70DA}"/>
              </a:ext>
            </a:extLst>
          </p:cNvPr>
          <p:cNvGrpSpPr>
            <a:grpSpLocks/>
          </p:cNvGrpSpPr>
          <p:nvPr/>
        </p:nvGrpSpPr>
        <p:grpSpPr bwMode="auto">
          <a:xfrm>
            <a:off x="1645444" y="4016106"/>
            <a:ext cx="5226007" cy="961806"/>
            <a:chOff x="1303" y="1797"/>
            <a:chExt cx="2969" cy="432"/>
          </a:xfrm>
          <a:solidFill>
            <a:srgbClr val="0070C0"/>
          </a:solidFill>
        </p:grpSpPr>
        <p:sp>
          <p:nvSpPr>
            <p:cNvPr id="23" name="AutoShape 94">
              <a:extLst>
                <a:ext uri="{FF2B5EF4-FFF2-40B4-BE49-F238E27FC236}">
                  <a16:creationId xmlns:a16="http://schemas.microsoft.com/office/drawing/2014/main" id="{5042E1D5-0001-87DF-D542-107860D261E1}"/>
                </a:ext>
              </a:extLst>
            </p:cNvPr>
            <p:cNvSpPr>
              <a:spLocks noChangeArrowheads="1"/>
            </p:cNvSpPr>
            <p:nvPr/>
          </p:nvSpPr>
          <p:spPr bwMode="gray">
            <a:xfrm>
              <a:off x="1536" y="1828"/>
              <a:ext cx="2736" cy="359"/>
            </a:xfrm>
            <a:prstGeom prst="roundRect">
              <a:avLst>
                <a:gd name="adj" fmla="val 16667"/>
              </a:avLst>
            </a:prstGeom>
            <a:grpFill/>
            <a:ln w="12700" algn="ctr">
              <a:solidFill>
                <a:schemeClr val="bg1"/>
              </a:solidFill>
              <a:round/>
              <a:headEnd/>
              <a:tailEnd/>
            </a:ln>
            <a:effectLst>
              <a:outerShdw dist="99190" dir="238833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defRPr/>
              </a:pPr>
              <a:endParaRPr lang="en-US" altLang="en-US" sz="1800" b="0">
                <a:solidFill>
                  <a:schemeClr val="tx1"/>
                </a:solidFill>
                <a:latin typeface="Arial" panose="020B0604020202020204" pitchFamily="34" charset="0"/>
              </a:endParaRPr>
            </a:p>
          </p:txBody>
        </p:sp>
        <p:sp>
          <p:nvSpPr>
            <p:cNvPr id="24" name="AutoShape 95">
              <a:extLst>
                <a:ext uri="{FF2B5EF4-FFF2-40B4-BE49-F238E27FC236}">
                  <a16:creationId xmlns:a16="http://schemas.microsoft.com/office/drawing/2014/main" id="{7B0F0B95-738A-759D-7946-61553BAAF479}"/>
                </a:ext>
              </a:extLst>
            </p:cNvPr>
            <p:cNvSpPr>
              <a:spLocks noChangeArrowheads="1"/>
            </p:cNvSpPr>
            <p:nvPr/>
          </p:nvSpPr>
          <p:spPr bwMode="gray">
            <a:xfrm>
              <a:off x="1303" y="1797"/>
              <a:ext cx="432" cy="432"/>
            </a:xfrm>
            <a:prstGeom prst="diamond">
              <a:avLst/>
            </a:prstGeom>
            <a:grp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defRPr/>
              </a:pPr>
              <a:endParaRPr lang="en-US" altLang="en-US" sz="1800" b="0">
                <a:solidFill>
                  <a:schemeClr val="tx1"/>
                </a:solidFill>
                <a:latin typeface="Arial" panose="020B0604020202020204" pitchFamily="34" charset="0"/>
              </a:endParaRPr>
            </a:p>
          </p:txBody>
        </p:sp>
        <p:sp>
          <p:nvSpPr>
            <p:cNvPr id="25" name="Text Box 96">
              <a:extLst>
                <a:ext uri="{FF2B5EF4-FFF2-40B4-BE49-F238E27FC236}">
                  <a16:creationId xmlns:a16="http://schemas.microsoft.com/office/drawing/2014/main" id="{AEDD7473-FA37-856E-8178-26FE102CC8D6}"/>
                </a:ext>
              </a:extLst>
            </p:cNvPr>
            <p:cNvSpPr txBox="1">
              <a:spLocks noChangeArrowheads="1"/>
            </p:cNvSpPr>
            <p:nvPr/>
          </p:nvSpPr>
          <p:spPr bwMode="gray">
            <a:xfrm>
              <a:off x="1719" y="1930"/>
              <a:ext cx="2160" cy="180"/>
            </a:xfrm>
            <a:prstGeom prst="rect">
              <a:avLst/>
            </a:prstGeom>
            <a:gr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defRPr/>
              </a:pPr>
              <a:r>
                <a:rPr lang="en-US" altLang="en-US" sz="2000">
                  <a:solidFill>
                    <a:schemeClr val="bg1"/>
                  </a:solidFill>
                  <a:latin typeface="Arial" panose="020B0604020202020204" pitchFamily="34" charset="0"/>
                </a:rPr>
                <a:t>Các nghiên cứu điển hình</a:t>
              </a:r>
            </a:p>
          </p:txBody>
        </p:sp>
        <p:sp>
          <p:nvSpPr>
            <p:cNvPr id="26" name="Text Box 97">
              <a:extLst>
                <a:ext uri="{FF2B5EF4-FFF2-40B4-BE49-F238E27FC236}">
                  <a16:creationId xmlns:a16="http://schemas.microsoft.com/office/drawing/2014/main" id="{78DBE520-D75F-1BCF-B01B-2F98ED630B0B}"/>
                </a:ext>
              </a:extLst>
            </p:cNvPr>
            <p:cNvSpPr txBox="1">
              <a:spLocks noChangeArrowheads="1"/>
            </p:cNvSpPr>
            <p:nvPr/>
          </p:nvSpPr>
          <p:spPr bwMode="gray">
            <a:xfrm>
              <a:off x="1406" y="1941"/>
              <a:ext cx="210" cy="187"/>
            </a:xfrm>
            <a:prstGeom prst="rect">
              <a:avLst/>
            </a:prstGeom>
            <a:gr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defRPr/>
              </a:pPr>
              <a:r>
                <a:rPr lang="en-US" altLang="en-US" sz="2400" b="0">
                  <a:solidFill>
                    <a:schemeClr val="bg1"/>
                  </a:solidFill>
                  <a:latin typeface="Arial" panose="020B0604020202020204" pitchFamily="34" charset="0"/>
                </a:rPr>
                <a:t>3</a:t>
              </a:r>
            </a:p>
          </p:txBody>
        </p:sp>
      </p:grpSp>
      <p:grpSp>
        <p:nvGrpSpPr>
          <p:cNvPr id="31" name="Group 98">
            <a:extLst>
              <a:ext uri="{FF2B5EF4-FFF2-40B4-BE49-F238E27FC236}">
                <a16:creationId xmlns:a16="http://schemas.microsoft.com/office/drawing/2014/main" id="{A0201FB0-20EA-2D99-4E78-FB15B4A49FFD}"/>
              </a:ext>
            </a:extLst>
          </p:cNvPr>
          <p:cNvGrpSpPr>
            <a:grpSpLocks/>
          </p:cNvGrpSpPr>
          <p:nvPr/>
        </p:nvGrpSpPr>
        <p:grpSpPr bwMode="auto">
          <a:xfrm>
            <a:off x="1619676" y="5149661"/>
            <a:ext cx="5251775" cy="1159663"/>
            <a:chOff x="1296" y="1824"/>
            <a:chExt cx="2976" cy="432"/>
          </a:xfrm>
          <a:solidFill>
            <a:srgbClr val="92D050"/>
          </a:solidFill>
        </p:grpSpPr>
        <p:sp>
          <p:nvSpPr>
            <p:cNvPr id="32" name="AutoShape 99">
              <a:extLst>
                <a:ext uri="{FF2B5EF4-FFF2-40B4-BE49-F238E27FC236}">
                  <a16:creationId xmlns:a16="http://schemas.microsoft.com/office/drawing/2014/main" id="{EA015958-FFFC-93CD-CDBD-FA556D9E8863}"/>
                </a:ext>
              </a:extLst>
            </p:cNvPr>
            <p:cNvSpPr>
              <a:spLocks noChangeArrowheads="1"/>
            </p:cNvSpPr>
            <p:nvPr/>
          </p:nvSpPr>
          <p:spPr bwMode="gray">
            <a:xfrm>
              <a:off x="1536" y="1899"/>
              <a:ext cx="2736" cy="288"/>
            </a:xfrm>
            <a:prstGeom prst="roundRect">
              <a:avLst>
                <a:gd name="adj" fmla="val 16667"/>
              </a:avLst>
            </a:prstGeom>
            <a:grpFill/>
            <a:ln w="12700" algn="ctr">
              <a:solidFill>
                <a:schemeClr val="bg1"/>
              </a:solidFill>
              <a:round/>
              <a:headEnd/>
              <a:tailEnd/>
            </a:ln>
            <a:effectLst>
              <a:outerShdw dist="99190" dir="238833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defRPr/>
              </a:pPr>
              <a:endParaRPr lang="en-US" altLang="en-US" sz="1800" b="0">
                <a:solidFill>
                  <a:schemeClr val="tx1"/>
                </a:solidFill>
                <a:latin typeface="Arial" panose="020B0604020202020204" pitchFamily="34" charset="0"/>
              </a:endParaRPr>
            </a:p>
          </p:txBody>
        </p:sp>
        <p:sp>
          <p:nvSpPr>
            <p:cNvPr id="33" name="AutoShape 100">
              <a:extLst>
                <a:ext uri="{FF2B5EF4-FFF2-40B4-BE49-F238E27FC236}">
                  <a16:creationId xmlns:a16="http://schemas.microsoft.com/office/drawing/2014/main" id="{F1733E68-1F0F-48A9-B8F0-579A963E0781}"/>
                </a:ext>
              </a:extLst>
            </p:cNvPr>
            <p:cNvSpPr>
              <a:spLocks noChangeArrowheads="1"/>
            </p:cNvSpPr>
            <p:nvPr/>
          </p:nvSpPr>
          <p:spPr bwMode="gray">
            <a:xfrm>
              <a:off x="1296" y="1824"/>
              <a:ext cx="432" cy="432"/>
            </a:xfrm>
            <a:prstGeom prst="diamond">
              <a:avLst/>
            </a:prstGeom>
            <a:grp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defRPr/>
              </a:pPr>
              <a:endParaRPr lang="en-US" altLang="en-US" sz="1800" b="0">
                <a:solidFill>
                  <a:schemeClr val="tx1"/>
                </a:solidFill>
                <a:latin typeface="Arial" panose="020B0604020202020204" pitchFamily="34" charset="0"/>
              </a:endParaRPr>
            </a:p>
          </p:txBody>
        </p:sp>
        <p:sp>
          <p:nvSpPr>
            <p:cNvPr id="34" name="Text Box 101">
              <a:extLst>
                <a:ext uri="{FF2B5EF4-FFF2-40B4-BE49-F238E27FC236}">
                  <a16:creationId xmlns:a16="http://schemas.microsoft.com/office/drawing/2014/main" id="{6356813C-3096-2A92-E7C4-5B9E42E8FE3B}"/>
                </a:ext>
              </a:extLst>
            </p:cNvPr>
            <p:cNvSpPr txBox="1">
              <a:spLocks noChangeArrowheads="1"/>
            </p:cNvSpPr>
            <p:nvPr/>
          </p:nvSpPr>
          <p:spPr bwMode="gray">
            <a:xfrm>
              <a:off x="1786" y="1970"/>
              <a:ext cx="2160" cy="149"/>
            </a:xfrm>
            <a:prstGeom prst="rect">
              <a:avLst/>
            </a:prstGeom>
            <a:gr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defRPr/>
              </a:pPr>
              <a:r>
                <a:rPr lang="en-US" altLang="en-US" sz="2000">
                  <a:solidFill>
                    <a:schemeClr val="tx1"/>
                  </a:solidFill>
                  <a:latin typeface="Arial" panose="020B0604020202020204" pitchFamily="34" charset="0"/>
                </a:rPr>
                <a:t>Kết luận và triển vọng cho VN</a:t>
              </a:r>
            </a:p>
          </p:txBody>
        </p:sp>
        <p:sp>
          <p:nvSpPr>
            <p:cNvPr id="35" name="Text Box 102">
              <a:extLst>
                <a:ext uri="{FF2B5EF4-FFF2-40B4-BE49-F238E27FC236}">
                  <a16:creationId xmlns:a16="http://schemas.microsoft.com/office/drawing/2014/main" id="{8C34AF75-53ED-139E-7D45-E0FADC43ED93}"/>
                </a:ext>
              </a:extLst>
            </p:cNvPr>
            <p:cNvSpPr txBox="1">
              <a:spLocks noChangeArrowheads="1"/>
            </p:cNvSpPr>
            <p:nvPr/>
          </p:nvSpPr>
          <p:spPr bwMode="gray">
            <a:xfrm>
              <a:off x="1385" y="1965"/>
              <a:ext cx="225" cy="172"/>
            </a:xfrm>
            <a:prstGeom prst="rect">
              <a:avLst/>
            </a:prstGeom>
            <a:gr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defRPr/>
              </a:pPr>
              <a:r>
                <a:rPr lang="en-US" altLang="en-US" sz="2400" b="0">
                  <a:solidFill>
                    <a:schemeClr val="bg1"/>
                  </a:solidFill>
                  <a:latin typeface="Arial" panose="020B0604020202020204" pitchFamily="34" charset="0"/>
                </a:rPr>
                <a:t>4</a:t>
              </a:r>
            </a:p>
          </p:txBody>
        </p:sp>
      </p:grpSp>
      <p:pic>
        <p:nvPicPr>
          <p:cNvPr id="5127" name="Picture 5">
            <a:extLst>
              <a:ext uri="{FF2B5EF4-FFF2-40B4-BE49-F238E27FC236}">
                <a16:creationId xmlns:a16="http://schemas.microsoft.com/office/drawing/2014/main" id="{61F1DE6E-DC51-3593-4000-D3B3CD8EFD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3975"/>
            <a:ext cx="1163638"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8833E667-9F3A-C696-51C8-E9850D50C21F}"/>
              </a:ext>
            </a:extLst>
          </p:cNvPr>
          <p:cNvSpPr>
            <a:spLocks noGrp="1" noChangeArrowheads="1"/>
          </p:cNvSpPr>
          <p:nvPr>
            <p:ph type="title"/>
          </p:nvPr>
        </p:nvSpPr>
        <p:spPr/>
        <p:txBody>
          <a:bodyPr/>
          <a:lstStyle/>
          <a:p>
            <a:pPr eaLnBrk="1" hangingPunct="1"/>
            <a:r>
              <a:rPr lang="en-US" altLang="en-US"/>
              <a:t>Giới thiệu</a:t>
            </a:r>
            <a:endParaRPr lang="en-US" altLang="en-US">
              <a:solidFill>
                <a:schemeClr val="accent1"/>
              </a:solidFill>
            </a:endParaRPr>
          </a:p>
        </p:txBody>
      </p:sp>
      <p:sp>
        <p:nvSpPr>
          <p:cNvPr id="6147" name="Text Box 3">
            <a:extLst>
              <a:ext uri="{FF2B5EF4-FFF2-40B4-BE49-F238E27FC236}">
                <a16:creationId xmlns:a16="http://schemas.microsoft.com/office/drawing/2014/main" id="{F5234B2F-22E5-5FA1-B9B2-22041B87C199}"/>
              </a:ext>
            </a:extLst>
          </p:cNvPr>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p>
        </p:txBody>
      </p:sp>
      <p:sp>
        <p:nvSpPr>
          <p:cNvPr id="89134" name="AutoShape 46">
            <a:extLst>
              <a:ext uri="{FF2B5EF4-FFF2-40B4-BE49-F238E27FC236}">
                <a16:creationId xmlns:a16="http://schemas.microsoft.com/office/drawing/2014/main" id="{CB4A71D2-9941-DBA5-E976-C81AABC2F0C9}"/>
              </a:ext>
            </a:extLst>
          </p:cNvPr>
          <p:cNvSpPr>
            <a:spLocks noChangeArrowheads="1"/>
          </p:cNvSpPr>
          <p:nvPr/>
        </p:nvSpPr>
        <p:spPr bwMode="ltGray">
          <a:xfrm rot="5400000">
            <a:off x="-2422526" y="1474788"/>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2"/>
                  <a:pt x="10800" y="322"/>
                </a:cubicBezTo>
                <a:cubicBezTo>
                  <a:pt x="16524" y="322"/>
                  <a:pt x="21189" y="4916"/>
                  <a:pt x="21276" y="10641"/>
                </a:cubicBezTo>
                <a:lnTo>
                  <a:pt x="21598" y="10636"/>
                </a:lnTo>
                <a:cubicBezTo>
                  <a:pt x="21509" y="4736"/>
                  <a:pt x="16700" y="0"/>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89135" name="AutoShape 47">
            <a:extLst>
              <a:ext uri="{FF2B5EF4-FFF2-40B4-BE49-F238E27FC236}">
                <a16:creationId xmlns:a16="http://schemas.microsoft.com/office/drawing/2014/main" id="{EF6655C9-6A1A-EB58-54B8-FA9C0666AEB0}"/>
              </a:ext>
            </a:extLst>
          </p:cNvPr>
          <p:cNvSpPr>
            <a:spLocks noChangeArrowheads="1"/>
          </p:cNvSpPr>
          <p:nvPr/>
        </p:nvSpPr>
        <p:spPr bwMode="ltGray">
          <a:xfrm rot="5400000" flipH="1">
            <a:off x="-2016918" y="1910556"/>
            <a:ext cx="4032250" cy="39290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4"/>
                  <a:pt x="10856" y="10769"/>
                  <a:pt x="10856" y="10800"/>
                </a:cubicBezTo>
                <a:lnTo>
                  <a:pt x="21600" y="10800"/>
                </a:lnTo>
                <a:cubicBezTo>
                  <a:pt x="21600" y="4835"/>
                  <a:pt x="16764" y="0"/>
                  <a:pt x="10800" y="0"/>
                </a:cubicBezTo>
                <a:cubicBezTo>
                  <a:pt x="4835" y="0"/>
                  <a:pt x="0" y="4835"/>
                  <a:pt x="0" y="10799"/>
                </a:cubicBezTo>
                <a:close/>
              </a:path>
            </a:pathLst>
          </a:custGeom>
          <a:gradFill rotWithShape="1">
            <a:gsLst>
              <a:gs pos="0">
                <a:schemeClr val="hlink">
                  <a:alpha val="56000"/>
                </a:schemeClr>
              </a:gs>
              <a:gs pos="100000">
                <a:schemeClr val="hlink">
                  <a:gamma/>
                  <a:tint val="0"/>
                  <a:invGamma/>
                  <a:alpha val="48000"/>
                </a:schemeClr>
              </a:gs>
            </a:gsLst>
            <a:lin ang="540000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defRPr/>
            </a:pPr>
            <a:endParaRPr lang="en-US"/>
          </a:p>
        </p:txBody>
      </p:sp>
      <p:sp>
        <p:nvSpPr>
          <p:cNvPr id="6150" name="AutoShape 48">
            <a:extLst>
              <a:ext uri="{FF2B5EF4-FFF2-40B4-BE49-F238E27FC236}">
                <a16:creationId xmlns:a16="http://schemas.microsoft.com/office/drawing/2014/main" id="{1FC44656-B2AE-E710-C45E-F74E58F3D916}"/>
              </a:ext>
            </a:extLst>
          </p:cNvPr>
          <p:cNvSpPr>
            <a:spLocks noChangeArrowheads="1"/>
          </p:cNvSpPr>
          <p:nvPr/>
        </p:nvSpPr>
        <p:spPr bwMode="gray">
          <a:xfrm>
            <a:off x="1323519" y="5519518"/>
            <a:ext cx="7820481" cy="862014"/>
          </a:xfrm>
          <a:prstGeom prst="roundRect">
            <a:avLst>
              <a:gd name="adj" fmla="val 50000"/>
            </a:avLst>
          </a:prstGeom>
          <a:noFill/>
          <a:ln w="28575" algn="ctr">
            <a:solidFill>
              <a:schemeClr val="bg2"/>
            </a:solidFill>
            <a:round/>
            <a:headEnd/>
            <a:tailEnd/>
          </a:ln>
          <a:effectLst/>
          <a:extLst>
            <a:ext uri="{909E8E84-426E-40DD-AFC4-6F175D3DCCD1}">
              <a14:hiddenFill xmlns:a14="http://schemas.microsoft.com/office/drawing/2010/main">
                <a:gradFill rotWithShape="1">
                  <a:gsLst>
                    <a:gs pos="0">
                      <a:srgbClr val="FFFFFF"/>
                    </a:gs>
                    <a:gs pos="100000">
                      <a:schemeClr val="accent1"/>
                    </a:gs>
                  </a:gsLst>
                  <a:lin ang="0" scaled="1"/>
                </a:grad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en-US" altLang="en-US" sz="1800" b="1">
              <a:solidFill>
                <a:schemeClr val="tx2"/>
              </a:solidFill>
            </a:endParaRPr>
          </a:p>
        </p:txBody>
      </p:sp>
      <p:sp>
        <p:nvSpPr>
          <p:cNvPr id="6151" name="AutoShape 49">
            <a:extLst>
              <a:ext uri="{FF2B5EF4-FFF2-40B4-BE49-F238E27FC236}">
                <a16:creationId xmlns:a16="http://schemas.microsoft.com/office/drawing/2014/main" id="{BD643716-4CA8-82A1-077D-143DEA8F3CD4}"/>
              </a:ext>
            </a:extLst>
          </p:cNvPr>
          <p:cNvSpPr>
            <a:spLocks noChangeArrowheads="1"/>
          </p:cNvSpPr>
          <p:nvPr/>
        </p:nvSpPr>
        <p:spPr bwMode="gray">
          <a:xfrm>
            <a:off x="2199051" y="4121245"/>
            <a:ext cx="6837443" cy="1288955"/>
          </a:xfrm>
          <a:prstGeom prst="roundRect">
            <a:avLst>
              <a:gd name="adj" fmla="val 50000"/>
            </a:avLst>
          </a:prstGeom>
          <a:noFill/>
          <a:ln w="28575" algn="ctr">
            <a:solidFill>
              <a:schemeClr val="bg2"/>
            </a:solidFill>
            <a:round/>
            <a:headEnd/>
            <a:tailEnd/>
          </a:ln>
          <a:effectLst/>
          <a:extLst>
            <a:ext uri="{909E8E84-426E-40DD-AFC4-6F175D3DCCD1}">
              <a14:hiddenFill xmlns:a14="http://schemas.microsoft.com/office/drawing/2010/main">
                <a:gradFill rotWithShape="1">
                  <a:gsLst>
                    <a:gs pos="0">
                      <a:srgbClr val="FFFFFF"/>
                    </a:gs>
                    <a:gs pos="100000">
                      <a:schemeClr val="hlink"/>
                    </a:gs>
                  </a:gsLst>
                  <a:lin ang="0" scaled="1"/>
                </a:grad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en-US" altLang="en-US" sz="1800" b="1">
              <a:solidFill>
                <a:schemeClr val="tx2"/>
              </a:solidFill>
            </a:endParaRPr>
          </a:p>
        </p:txBody>
      </p:sp>
      <p:sp>
        <p:nvSpPr>
          <p:cNvPr id="6152" name="AutoShape 50">
            <a:extLst>
              <a:ext uri="{FF2B5EF4-FFF2-40B4-BE49-F238E27FC236}">
                <a16:creationId xmlns:a16="http://schemas.microsoft.com/office/drawing/2014/main" id="{CFD6F3D8-A03A-7B24-C841-CF61381ED042}"/>
              </a:ext>
            </a:extLst>
          </p:cNvPr>
          <p:cNvSpPr>
            <a:spLocks noChangeArrowheads="1"/>
          </p:cNvSpPr>
          <p:nvPr/>
        </p:nvSpPr>
        <p:spPr bwMode="gray">
          <a:xfrm>
            <a:off x="2238013" y="2915196"/>
            <a:ext cx="6798482" cy="1087899"/>
          </a:xfrm>
          <a:prstGeom prst="roundRect">
            <a:avLst>
              <a:gd name="adj" fmla="val 50000"/>
            </a:avLst>
          </a:prstGeom>
          <a:noFill/>
          <a:ln w="28575" algn="ctr">
            <a:solidFill>
              <a:schemeClr val="bg2"/>
            </a:solidFill>
            <a:round/>
            <a:headEnd/>
            <a:tailEnd/>
          </a:ln>
          <a:effectLst/>
          <a:extLst>
            <a:ext uri="{909E8E84-426E-40DD-AFC4-6F175D3DCCD1}">
              <a14:hiddenFill xmlns:a14="http://schemas.microsoft.com/office/drawing/2010/main">
                <a:gradFill rotWithShape="1">
                  <a:gsLst>
                    <a:gs pos="0">
                      <a:srgbClr val="FFFFFF"/>
                    </a:gs>
                    <a:gs pos="100000">
                      <a:schemeClr val="accent1"/>
                    </a:gs>
                  </a:gsLst>
                  <a:lin ang="0" scaled="1"/>
                </a:grad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None/>
            </a:pPr>
            <a:endParaRPr lang="en-US" altLang="en-US" sz="1800" b="1">
              <a:solidFill>
                <a:schemeClr val="tx2"/>
              </a:solidFill>
            </a:endParaRPr>
          </a:p>
        </p:txBody>
      </p:sp>
      <p:sp>
        <p:nvSpPr>
          <p:cNvPr id="6153" name="AutoShape 51">
            <a:extLst>
              <a:ext uri="{FF2B5EF4-FFF2-40B4-BE49-F238E27FC236}">
                <a16:creationId xmlns:a16="http://schemas.microsoft.com/office/drawing/2014/main" id="{E162D43F-9670-958D-AAAA-408F08D36B8D}"/>
              </a:ext>
            </a:extLst>
          </p:cNvPr>
          <p:cNvSpPr>
            <a:spLocks noChangeArrowheads="1"/>
          </p:cNvSpPr>
          <p:nvPr/>
        </p:nvSpPr>
        <p:spPr bwMode="gray">
          <a:xfrm>
            <a:off x="1942612" y="2241685"/>
            <a:ext cx="7093883" cy="613220"/>
          </a:xfrm>
          <a:prstGeom prst="roundRect">
            <a:avLst>
              <a:gd name="adj" fmla="val 50000"/>
            </a:avLst>
          </a:prstGeom>
          <a:noFill/>
          <a:ln w="28575" algn="ctr">
            <a:solidFill>
              <a:schemeClr val="bg2"/>
            </a:solidFill>
            <a:round/>
            <a:headEnd/>
            <a:tailEnd/>
          </a:ln>
          <a:effectLst/>
          <a:extLst>
            <a:ext uri="{909E8E84-426E-40DD-AFC4-6F175D3DCCD1}">
              <a14:hiddenFill xmlns:a14="http://schemas.microsoft.com/office/drawing/2010/main">
                <a:gradFill rotWithShape="1">
                  <a:gsLst>
                    <a:gs pos="0">
                      <a:srgbClr val="FFFFFF"/>
                    </a:gs>
                    <a:gs pos="100000">
                      <a:schemeClr val="hlink"/>
                    </a:gs>
                  </a:gsLst>
                  <a:lin ang="0" scaled="1"/>
                </a:grad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None/>
            </a:pPr>
            <a:r>
              <a:rPr lang="en-US" sz="1600">
                <a:solidFill>
                  <a:schemeClr val="tx2"/>
                </a:solidFill>
              </a:rPr>
              <a:t> </a:t>
            </a:r>
            <a:r>
              <a:rPr lang="en-US" sz="1800">
                <a:solidFill>
                  <a:schemeClr val="tx2"/>
                </a:solidFill>
              </a:rPr>
              <a:t>Khí nhà kính sinh ra trong việc đốt nhiên liệu hoá thạch bao gồm: </a:t>
            </a:r>
          </a:p>
          <a:p>
            <a:pPr>
              <a:spcBef>
                <a:spcPct val="0"/>
              </a:spcBef>
              <a:buClrTx/>
              <a:buNone/>
            </a:pPr>
            <a:r>
              <a:rPr lang="en-US" sz="1800">
                <a:solidFill>
                  <a:schemeClr val="tx2"/>
                </a:solidFill>
              </a:rPr>
              <a:t> CO</a:t>
            </a:r>
            <a:r>
              <a:rPr lang="en-US" sz="1800" baseline="-25000">
                <a:solidFill>
                  <a:schemeClr val="tx2"/>
                </a:solidFill>
              </a:rPr>
              <a:t>2</a:t>
            </a:r>
            <a:r>
              <a:rPr lang="en-US" sz="1800">
                <a:solidFill>
                  <a:schemeClr val="tx2"/>
                </a:solidFill>
              </a:rPr>
              <a:t>, SO</a:t>
            </a:r>
            <a:r>
              <a:rPr lang="en-US" sz="1800" baseline="-25000">
                <a:solidFill>
                  <a:schemeClr val="tx2"/>
                </a:solidFill>
              </a:rPr>
              <a:t>2</a:t>
            </a:r>
            <a:r>
              <a:rPr lang="en-US" sz="1800" baseline="30000">
                <a:solidFill>
                  <a:schemeClr val="tx2"/>
                </a:solidFill>
              </a:rPr>
              <a:t> </a:t>
            </a:r>
            <a:r>
              <a:rPr lang="en-US" sz="1800">
                <a:solidFill>
                  <a:schemeClr val="tx2"/>
                </a:solidFill>
              </a:rPr>
              <a:t>… bụi mịn và có tính axit</a:t>
            </a:r>
            <a:endParaRPr lang="en-US" altLang="en-US" sz="1800">
              <a:solidFill>
                <a:schemeClr val="tx2"/>
              </a:solidFill>
            </a:endParaRPr>
          </a:p>
        </p:txBody>
      </p:sp>
      <p:sp>
        <p:nvSpPr>
          <p:cNvPr id="6154" name="AutoShape 52">
            <a:extLst>
              <a:ext uri="{FF2B5EF4-FFF2-40B4-BE49-F238E27FC236}">
                <a16:creationId xmlns:a16="http://schemas.microsoft.com/office/drawing/2014/main" id="{BCA069A3-05AE-2FDA-8DA5-69A0344502AF}"/>
              </a:ext>
            </a:extLst>
          </p:cNvPr>
          <p:cNvSpPr>
            <a:spLocks noChangeArrowheads="1"/>
          </p:cNvSpPr>
          <p:nvPr/>
        </p:nvSpPr>
        <p:spPr bwMode="gray">
          <a:xfrm>
            <a:off x="985692" y="1183909"/>
            <a:ext cx="8050803" cy="918651"/>
          </a:xfrm>
          <a:prstGeom prst="roundRect">
            <a:avLst>
              <a:gd name="adj" fmla="val 50000"/>
            </a:avLst>
          </a:prstGeom>
          <a:noFill/>
          <a:ln w="28575" algn="ctr">
            <a:solidFill>
              <a:schemeClr val="bg2"/>
            </a:solidFill>
            <a:round/>
            <a:headEnd/>
            <a:tailEnd/>
          </a:ln>
          <a:effectLst/>
          <a:extLst>
            <a:ext uri="{909E8E84-426E-40DD-AFC4-6F175D3DCCD1}">
              <a14:hiddenFill xmlns:a14="http://schemas.microsoft.com/office/drawing/2010/main">
                <a:gradFill rotWithShape="1">
                  <a:gsLst>
                    <a:gs pos="0">
                      <a:srgbClr val="FFFFFF"/>
                    </a:gs>
                    <a:gs pos="100000">
                      <a:schemeClr val="accent1"/>
                    </a:gs>
                  </a:gsLst>
                  <a:lin ang="0" scaled="1"/>
                </a:grad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95000"/>
              </a:lnSpc>
              <a:spcAft>
                <a:spcPts val="800"/>
              </a:spcAft>
              <a:buNone/>
            </a:pPr>
            <a:r>
              <a:rPr lang="en-US" sz="1800" b="1">
                <a:solidFill>
                  <a:schemeClr val="tx2"/>
                </a:solidFill>
              </a:rPr>
              <a:t>	</a:t>
            </a:r>
          </a:p>
        </p:txBody>
      </p:sp>
      <p:grpSp>
        <p:nvGrpSpPr>
          <p:cNvPr id="6155" name="Group 53">
            <a:extLst>
              <a:ext uri="{FF2B5EF4-FFF2-40B4-BE49-F238E27FC236}">
                <a16:creationId xmlns:a16="http://schemas.microsoft.com/office/drawing/2014/main" id="{E5372B55-4A78-7F74-4FB0-CBC479339EA1}"/>
              </a:ext>
            </a:extLst>
          </p:cNvPr>
          <p:cNvGrpSpPr>
            <a:grpSpLocks/>
          </p:cNvGrpSpPr>
          <p:nvPr/>
        </p:nvGrpSpPr>
        <p:grpSpPr bwMode="auto">
          <a:xfrm>
            <a:off x="867275" y="1355181"/>
            <a:ext cx="381000" cy="520700"/>
            <a:chOff x="2078" y="1387"/>
            <a:chExt cx="1615" cy="2201"/>
          </a:xfrm>
        </p:grpSpPr>
        <p:sp>
          <p:nvSpPr>
            <p:cNvPr id="6185" name="Oval 54">
              <a:extLst>
                <a:ext uri="{FF2B5EF4-FFF2-40B4-BE49-F238E27FC236}">
                  <a16:creationId xmlns:a16="http://schemas.microsoft.com/office/drawing/2014/main" id="{D30C6439-7F75-0C0B-6FE3-F35010097FDC}"/>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ffectLst/>
            <a:extLst>
              <a:ext uri="{91240B29-F687-4F45-9708-019B960494DF}">
                <a14:hiddenLine xmlns:a14="http://schemas.microsoft.com/office/drawing/2010/main" w="57150" algn="ctr">
                  <a:solidFill>
                    <a:schemeClr val="bg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p>
          </p:txBody>
        </p:sp>
        <p:sp>
          <p:nvSpPr>
            <p:cNvPr id="6186" name="Oval 55">
              <a:extLst>
                <a:ext uri="{FF2B5EF4-FFF2-40B4-BE49-F238E27FC236}">
                  <a16:creationId xmlns:a16="http://schemas.microsoft.com/office/drawing/2014/main" id="{715D0579-E97E-8AFD-DCFD-DC7ECC0942D2}"/>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p>
          </p:txBody>
        </p:sp>
        <p:sp>
          <p:nvSpPr>
            <p:cNvPr id="89144" name="Oval 56">
              <a:extLst>
                <a:ext uri="{FF2B5EF4-FFF2-40B4-BE49-F238E27FC236}">
                  <a16:creationId xmlns:a16="http://schemas.microsoft.com/office/drawing/2014/main" id="{4A3BF381-FFAA-4E4C-1BEC-4B1976E569E2}"/>
                </a:ext>
              </a:extLst>
            </p:cNvPr>
            <p:cNvSpPr>
              <a:spLocks noChangeArrowheads="1"/>
            </p:cNvSpPr>
            <p:nvPr/>
          </p:nvSpPr>
          <p:spPr bwMode="gray">
            <a:xfrm>
              <a:off x="2253" y="1387"/>
              <a:ext cx="1104"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6188" name="Oval 57">
              <a:extLst>
                <a:ext uri="{FF2B5EF4-FFF2-40B4-BE49-F238E27FC236}">
                  <a16:creationId xmlns:a16="http://schemas.microsoft.com/office/drawing/2014/main" id="{0378D489-0B71-5645-1352-134C0F1EE5F8}"/>
                </a:ext>
              </a:extLst>
            </p:cNvPr>
            <p:cNvSpPr>
              <a:spLocks noChangeArrowheads="1"/>
            </p:cNvSpPr>
            <p:nvPr/>
          </p:nvSpPr>
          <p:spPr bwMode="gray">
            <a:xfrm>
              <a:off x="2254" y="1387"/>
              <a:ext cx="1101" cy="2201"/>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p>
          </p:txBody>
        </p:sp>
        <p:sp>
          <p:nvSpPr>
            <p:cNvPr id="89146" name="Oval 58">
              <a:extLst>
                <a:ext uri="{FF2B5EF4-FFF2-40B4-BE49-F238E27FC236}">
                  <a16:creationId xmlns:a16="http://schemas.microsoft.com/office/drawing/2014/main" id="{0FFA45CE-9E65-4F1D-BD4F-6B5D392CAFC3}"/>
                </a:ext>
              </a:extLst>
            </p:cNvPr>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6190" name="Oval 59">
              <a:extLst>
                <a:ext uri="{FF2B5EF4-FFF2-40B4-BE49-F238E27FC236}">
                  <a16:creationId xmlns:a16="http://schemas.microsoft.com/office/drawing/2014/main" id="{E8DE50F7-35C2-8D31-7F6E-C9B467845BD2}"/>
                </a:ext>
              </a:extLst>
            </p:cNvPr>
            <p:cNvSpPr>
              <a:spLocks noChangeArrowheads="1"/>
            </p:cNvSpPr>
            <p:nvPr/>
          </p:nvSpPr>
          <p:spPr bwMode="gray">
            <a:xfrm>
              <a:off x="2337" y="1387"/>
              <a:ext cx="1096" cy="2201"/>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p>
          </p:txBody>
        </p:sp>
      </p:grpSp>
      <p:grpSp>
        <p:nvGrpSpPr>
          <p:cNvPr id="6156" name="Group 60">
            <a:extLst>
              <a:ext uri="{FF2B5EF4-FFF2-40B4-BE49-F238E27FC236}">
                <a16:creationId xmlns:a16="http://schemas.microsoft.com/office/drawing/2014/main" id="{7E589FA5-5627-DC13-F110-99E8ED52CF48}"/>
              </a:ext>
            </a:extLst>
          </p:cNvPr>
          <p:cNvGrpSpPr>
            <a:grpSpLocks/>
          </p:cNvGrpSpPr>
          <p:nvPr/>
        </p:nvGrpSpPr>
        <p:grpSpPr bwMode="auto">
          <a:xfrm>
            <a:off x="1844675" y="2295634"/>
            <a:ext cx="381000" cy="520700"/>
            <a:chOff x="2078" y="1387"/>
            <a:chExt cx="1615" cy="2201"/>
          </a:xfrm>
        </p:grpSpPr>
        <p:sp>
          <p:nvSpPr>
            <p:cNvPr id="6179" name="Oval 61">
              <a:extLst>
                <a:ext uri="{FF2B5EF4-FFF2-40B4-BE49-F238E27FC236}">
                  <a16:creationId xmlns:a16="http://schemas.microsoft.com/office/drawing/2014/main" id="{81B8C26A-CD33-1FD5-533A-983B243842D0}"/>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ffectLst/>
            <a:extLst>
              <a:ext uri="{91240B29-F687-4F45-9708-019B960494DF}">
                <a14:hiddenLine xmlns:a14="http://schemas.microsoft.com/office/drawing/2010/main" w="57150" algn="ctr">
                  <a:solidFill>
                    <a:schemeClr val="bg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p>
          </p:txBody>
        </p:sp>
        <p:sp>
          <p:nvSpPr>
            <p:cNvPr id="6180" name="Oval 62">
              <a:extLst>
                <a:ext uri="{FF2B5EF4-FFF2-40B4-BE49-F238E27FC236}">
                  <a16:creationId xmlns:a16="http://schemas.microsoft.com/office/drawing/2014/main" id="{F1BA944B-CA95-B6FB-BE4F-3839AB1929F1}"/>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p>
          </p:txBody>
        </p:sp>
        <p:sp>
          <p:nvSpPr>
            <p:cNvPr id="89151" name="Oval 63">
              <a:extLst>
                <a:ext uri="{FF2B5EF4-FFF2-40B4-BE49-F238E27FC236}">
                  <a16:creationId xmlns:a16="http://schemas.microsoft.com/office/drawing/2014/main" id="{4CC66053-603D-8FCE-1616-CF9478AE32B0}"/>
                </a:ext>
              </a:extLst>
            </p:cNvPr>
            <p:cNvSpPr>
              <a:spLocks noChangeArrowheads="1"/>
            </p:cNvSpPr>
            <p:nvPr/>
          </p:nvSpPr>
          <p:spPr bwMode="gray">
            <a:xfrm>
              <a:off x="2253" y="1387"/>
              <a:ext cx="1104"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6182" name="Oval 64">
              <a:extLst>
                <a:ext uri="{FF2B5EF4-FFF2-40B4-BE49-F238E27FC236}">
                  <a16:creationId xmlns:a16="http://schemas.microsoft.com/office/drawing/2014/main" id="{7ABDABAB-D5C5-88C3-36D6-6B2B7D621FFA}"/>
                </a:ext>
              </a:extLst>
            </p:cNvPr>
            <p:cNvSpPr>
              <a:spLocks noChangeArrowheads="1"/>
            </p:cNvSpPr>
            <p:nvPr/>
          </p:nvSpPr>
          <p:spPr bwMode="gray">
            <a:xfrm>
              <a:off x="2254" y="1387"/>
              <a:ext cx="1101" cy="2201"/>
            </a:xfrm>
            <a:prstGeom prst="ellipse">
              <a:avLst/>
            </a:prstGeom>
            <a:gradFill rotWithShape="1">
              <a:gsLst>
                <a:gs pos="0">
                  <a:srgbClr val="000000"/>
                </a:gs>
                <a:gs pos="100000">
                  <a:srgbClr val="48BE67"/>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p>
          </p:txBody>
        </p:sp>
        <p:sp>
          <p:nvSpPr>
            <p:cNvPr id="89153" name="Oval 65">
              <a:extLst>
                <a:ext uri="{FF2B5EF4-FFF2-40B4-BE49-F238E27FC236}">
                  <a16:creationId xmlns:a16="http://schemas.microsoft.com/office/drawing/2014/main" id="{D9FE5D2C-D84E-A08F-01F9-2BA4F67F71E9}"/>
                </a:ext>
              </a:extLst>
            </p:cNvPr>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6184" name="Oval 66">
              <a:extLst>
                <a:ext uri="{FF2B5EF4-FFF2-40B4-BE49-F238E27FC236}">
                  <a16:creationId xmlns:a16="http://schemas.microsoft.com/office/drawing/2014/main" id="{9ED6689D-23F8-8071-F876-B1D81BDE8C12}"/>
                </a:ext>
              </a:extLst>
            </p:cNvPr>
            <p:cNvSpPr>
              <a:spLocks noChangeArrowheads="1"/>
            </p:cNvSpPr>
            <p:nvPr/>
          </p:nvSpPr>
          <p:spPr bwMode="gray">
            <a:xfrm>
              <a:off x="2337" y="1387"/>
              <a:ext cx="1096" cy="2201"/>
            </a:xfrm>
            <a:prstGeom prst="ellipse">
              <a:avLst/>
            </a:prstGeom>
            <a:gradFill rotWithShape="1">
              <a:gsLst>
                <a:gs pos="0">
                  <a:srgbClr val="48BE67"/>
                </a:gs>
                <a:gs pos="100000">
                  <a:srgbClr val="235C32"/>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p>
          </p:txBody>
        </p:sp>
      </p:grpSp>
      <p:grpSp>
        <p:nvGrpSpPr>
          <p:cNvPr id="6157" name="Group 67">
            <a:extLst>
              <a:ext uri="{FF2B5EF4-FFF2-40B4-BE49-F238E27FC236}">
                <a16:creationId xmlns:a16="http://schemas.microsoft.com/office/drawing/2014/main" id="{D60A65D4-10E1-01DA-4E8E-1C90F923C312}"/>
              </a:ext>
            </a:extLst>
          </p:cNvPr>
          <p:cNvGrpSpPr>
            <a:grpSpLocks/>
          </p:cNvGrpSpPr>
          <p:nvPr/>
        </p:nvGrpSpPr>
        <p:grpSpPr bwMode="auto">
          <a:xfrm>
            <a:off x="2145937" y="3065783"/>
            <a:ext cx="381000" cy="520700"/>
            <a:chOff x="2078" y="1387"/>
            <a:chExt cx="1615" cy="2201"/>
          </a:xfrm>
        </p:grpSpPr>
        <p:sp>
          <p:nvSpPr>
            <p:cNvPr id="6173" name="Oval 68">
              <a:extLst>
                <a:ext uri="{FF2B5EF4-FFF2-40B4-BE49-F238E27FC236}">
                  <a16:creationId xmlns:a16="http://schemas.microsoft.com/office/drawing/2014/main" id="{A48BF33B-42EA-F650-95CE-6F6F1B3643B4}"/>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ffectLst/>
            <a:extLst>
              <a:ext uri="{91240B29-F687-4F45-9708-019B960494DF}">
                <a14:hiddenLine xmlns:a14="http://schemas.microsoft.com/office/drawing/2010/main" w="57150" algn="ctr">
                  <a:solidFill>
                    <a:schemeClr val="bg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p>
          </p:txBody>
        </p:sp>
        <p:sp>
          <p:nvSpPr>
            <p:cNvPr id="6174" name="Oval 69">
              <a:extLst>
                <a:ext uri="{FF2B5EF4-FFF2-40B4-BE49-F238E27FC236}">
                  <a16:creationId xmlns:a16="http://schemas.microsoft.com/office/drawing/2014/main" id="{0F302761-B962-CF11-222D-CD802F048315}"/>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p>
          </p:txBody>
        </p:sp>
        <p:sp>
          <p:nvSpPr>
            <p:cNvPr id="89158" name="Oval 70">
              <a:extLst>
                <a:ext uri="{FF2B5EF4-FFF2-40B4-BE49-F238E27FC236}">
                  <a16:creationId xmlns:a16="http://schemas.microsoft.com/office/drawing/2014/main" id="{9C6008B8-9722-D73E-7B35-05E8F6C8A487}"/>
                </a:ext>
              </a:extLst>
            </p:cNvPr>
            <p:cNvSpPr>
              <a:spLocks noChangeArrowheads="1"/>
            </p:cNvSpPr>
            <p:nvPr/>
          </p:nvSpPr>
          <p:spPr bwMode="gray">
            <a:xfrm>
              <a:off x="2253" y="1387"/>
              <a:ext cx="1104"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6176" name="Oval 71">
              <a:extLst>
                <a:ext uri="{FF2B5EF4-FFF2-40B4-BE49-F238E27FC236}">
                  <a16:creationId xmlns:a16="http://schemas.microsoft.com/office/drawing/2014/main" id="{99436764-AE54-28D1-57AB-327255DBE16C}"/>
                </a:ext>
              </a:extLst>
            </p:cNvPr>
            <p:cNvSpPr>
              <a:spLocks noChangeArrowheads="1"/>
            </p:cNvSpPr>
            <p:nvPr/>
          </p:nvSpPr>
          <p:spPr bwMode="gray">
            <a:xfrm>
              <a:off x="2254" y="1387"/>
              <a:ext cx="1101" cy="2201"/>
            </a:xfrm>
            <a:prstGeom prst="ellipse">
              <a:avLst/>
            </a:prstGeom>
            <a:gradFill rotWithShape="1">
              <a:gsLst>
                <a:gs pos="0">
                  <a:srgbClr val="21B3E1"/>
                </a:gs>
                <a:gs pos="100000">
                  <a:srgbClr val="0F5368"/>
                </a:gs>
              </a:gsLst>
              <a:lin ang="54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p>
          </p:txBody>
        </p:sp>
        <p:sp>
          <p:nvSpPr>
            <p:cNvPr id="89160" name="Oval 72">
              <a:extLst>
                <a:ext uri="{FF2B5EF4-FFF2-40B4-BE49-F238E27FC236}">
                  <a16:creationId xmlns:a16="http://schemas.microsoft.com/office/drawing/2014/main" id="{9BD35FF3-FE1E-1147-188B-C21176EFCA6C}"/>
                </a:ext>
              </a:extLst>
            </p:cNvPr>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6178" name="Oval 73">
              <a:extLst>
                <a:ext uri="{FF2B5EF4-FFF2-40B4-BE49-F238E27FC236}">
                  <a16:creationId xmlns:a16="http://schemas.microsoft.com/office/drawing/2014/main" id="{60ED4BCD-ECD1-4B7D-710E-D5AF57B06849}"/>
                </a:ext>
              </a:extLst>
            </p:cNvPr>
            <p:cNvSpPr>
              <a:spLocks noChangeArrowheads="1"/>
            </p:cNvSpPr>
            <p:nvPr/>
          </p:nvSpPr>
          <p:spPr bwMode="gray">
            <a:xfrm>
              <a:off x="2337" y="1387"/>
              <a:ext cx="1096" cy="2201"/>
            </a:xfrm>
            <a:prstGeom prst="ellipse">
              <a:avLst/>
            </a:prstGeom>
            <a:gradFill rotWithShape="1">
              <a:gsLst>
                <a:gs pos="0">
                  <a:srgbClr val="21B3E1"/>
                </a:gs>
                <a:gs pos="100000">
                  <a:srgbClr val="10576D"/>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p>
          </p:txBody>
        </p:sp>
      </p:grpSp>
      <p:grpSp>
        <p:nvGrpSpPr>
          <p:cNvPr id="6158" name="Group 74">
            <a:extLst>
              <a:ext uri="{FF2B5EF4-FFF2-40B4-BE49-F238E27FC236}">
                <a16:creationId xmlns:a16="http://schemas.microsoft.com/office/drawing/2014/main" id="{5307F6C0-09C3-8FF5-B9F9-24DB7B0A8B5A}"/>
              </a:ext>
            </a:extLst>
          </p:cNvPr>
          <p:cNvGrpSpPr>
            <a:grpSpLocks/>
          </p:cNvGrpSpPr>
          <p:nvPr/>
        </p:nvGrpSpPr>
        <p:grpSpPr bwMode="auto">
          <a:xfrm>
            <a:off x="1921057" y="4473129"/>
            <a:ext cx="381000" cy="520700"/>
            <a:chOff x="2078" y="1387"/>
            <a:chExt cx="1615" cy="2201"/>
          </a:xfrm>
        </p:grpSpPr>
        <p:sp>
          <p:nvSpPr>
            <p:cNvPr id="6167" name="Oval 75">
              <a:extLst>
                <a:ext uri="{FF2B5EF4-FFF2-40B4-BE49-F238E27FC236}">
                  <a16:creationId xmlns:a16="http://schemas.microsoft.com/office/drawing/2014/main" id="{813EDA0A-92E7-6BE3-9BF2-339E6DBAEB4A}"/>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ffectLst/>
            <a:extLst>
              <a:ext uri="{91240B29-F687-4F45-9708-019B960494DF}">
                <a14:hiddenLine xmlns:a14="http://schemas.microsoft.com/office/drawing/2010/main" w="57150" algn="ctr">
                  <a:solidFill>
                    <a:schemeClr val="bg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p>
          </p:txBody>
        </p:sp>
        <p:sp>
          <p:nvSpPr>
            <p:cNvPr id="6168" name="Oval 76">
              <a:extLst>
                <a:ext uri="{FF2B5EF4-FFF2-40B4-BE49-F238E27FC236}">
                  <a16:creationId xmlns:a16="http://schemas.microsoft.com/office/drawing/2014/main" id="{FEEAF0EB-A73C-C343-E7D7-49460B06B4D8}"/>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p>
          </p:txBody>
        </p:sp>
        <p:sp>
          <p:nvSpPr>
            <p:cNvPr id="89165" name="Oval 77">
              <a:extLst>
                <a:ext uri="{FF2B5EF4-FFF2-40B4-BE49-F238E27FC236}">
                  <a16:creationId xmlns:a16="http://schemas.microsoft.com/office/drawing/2014/main" id="{BEB1DF0A-B4B5-747C-D0FB-3A48B760654D}"/>
                </a:ext>
              </a:extLst>
            </p:cNvPr>
            <p:cNvSpPr>
              <a:spLocks noChangeArrowheads="1"/>
            </p:cNvSpPr>
            <p:nvPr/>
          </p:nvSpPr>
          <p:spPr bwMode="gray">
            <a:xfrm>
              <a:off x="2253" y="1387"/>
              <a:ext cx="1104"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6170" name="Oval 78">
              <a:extLst>
                <a:ext uri="{FF2B5EF4-FFF2-40B4-BE49-F238E27FC236}">
                  <a16:creationId xmlns:a16="http://schemas.microsoft.com/office/drawing/2014/main" id="{EDE48929-467B-B539-FF7A-AA5F8DE1E0B7}"/>
                </a:ext>
              </a:extLst>
            </p:cNvPr>
            <p:cNvSpPr>
              <a:spLocks noChangeArrowheads="1"/>
            </p:cNvSpPr>
            <p:nvPr/>
          </p:nvSpPr>
          <p:spPr bwMode="gray">
            <a:xfrm>
              <a:off x="2254" y="1387"/>
              <a:ext cx="1101" cy="2201"/>
            </a:xfrm>
            <a:prstGeom prst="ellipse">
              <a:avLst/>
            </a:prstGeom>
            <a:gradFill rotWithShape="1">
              <a:gsLst>
                <a:gs pos="0">
                  <a:srgbClr val="000000"/>
                </a:gs>
                <a:gs pos="100000">
                  <a:srgbClr val="8D67E1"/>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p>
          </p:txBody>
        </p:sp>
        <p:sp>
          <p:nvSpPr>
            <p:cNvPr id="89167" name="Oval 79">
              <a:extLst>
                <a:ext uri="{FF2B5EF4-FFF2-40B4-BE49-F238E27FC236}">
                  <a16:creationId xmlns:a16="http://schemas.microsoft.com/office/drawing/2014/main" id="{178BE9FD-BFFF-2BD3-8C49-A898435F29F7}"/>
                </a:ext>
              </a:extLst>
            </p:cNvPr>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6172" name="Oval 80">
              <a:extLst>
                <a:ext uri="{FF2B5EF4-FFF2-40B4-BE49-F238E27FC236}">
                  <a16:creationId xmlns:a16="http://schemas.microsoft.com/office/drawing/2014/main" id="{B3FE5CD5-1498-BA7A-23CA-ED7A66233E7F}"/>
                </a:ext>
              </a:extLst>
            </p:cNvPr>
            <p:cNvSpPr>
              <a:spLocks noChangeArrowheads="1"/>
            </p:cNvSpPr>
            <p:nvPr/>
          </p:nvSpPr>
          <p:spPr bwMode="gray">
            <a:xfrm>
              <a:off x="2337" y="1387"/>
              <a:ext cx="1096" cy="2201"/>
            </a:xfrm>
            <a:prstGeom prst="ellipse">
              <a:avLst/>
            </a:prstGeom>
            <a:gradFill rotWithShape="1">
              <a:gsLst>
                <a:gs pos="0">
                  <a:srgbClr val="8D67E1"/>
                </a:gs>
                <a:gs pos="100000">
                  <a:srgbClr val="45326D"/>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p>
          </p:txBody>
        </p:sp>
      </p:grpSp>
      <p:grpSp>
        <p:nvGrpSpPr>
          <p:cNvPr id="6159" name="Group 81">
            <a:extLst>
              <a:ext uri="{FF2B5EF4-FFF2-40B4-BE49-F238E27FC236}">
                <a16:creationId xmlns:a16="http://schemas.microsoft.com/office/drawing/2014/main" id="{FC7E3460-C67D-7BD3-2B95-B3135EB3FFA8}"/>
              </a:ext>
            </a:extLst>
          </p:cNvPr>
          <p:cNvGrpSpPr>
            <a:grpSpLocks/>
          </p:cNvGrpSpPr>
          <p:nvPr/>
        </p:nvGrpSpPr>
        <p:grpSpPr bwMode="auto">
          <a:xfrm>
            <a:off x="1163638" y="5655141"/>
            <a:ext cx="355600" cy="520700"/>
            <a:chOff x="2078" y="1387"/>
            <a:chExt cx="1615" cy="2201"/>
          </a:xfrm>
        </p:grpSpPr>
        <p:sp>
          <p:nvSpPr>
            <p:cNvPr id="6161" name="Oval 82">
              <a:extLst>
                <a:ext uri="{FF2B5EF4-FFF2-40B4-BE49-F238E27FC236}">
                  <a16:creationId xmlns:a16="http://schemas.microsoft.com/office/drawing/2014/main" id="{DEFFF2F1-9EA6-64C4-FDF1-5443D2549093}"/>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ffectLst/>
            <a:extLst>
              <a:ext uri="{91240B29-F687-4F45-9708-019B960494DF}">
                <a14:hiddenLine xmlns:a14="http://schemas.microsoft.com/office/drawing/2010/main" w="57150" algn="ctr">
                  <a:solidFill>
                    <a:schemeClr val="bg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p>
          </p:txBody>
        </p:sp>
        <p:sp>
          <p:nvSpPr>
            <p:cNvPr id="6162" name="Oval 83">
              <a:extLst>
                <a:ext uri="{FF2B5EF4-FFF2-40B4-BE49-F238E27FC236}">
                  <a16:creationId xmlns:a16="http://schemas.microsoft.com/office/drawing/2014/main" id="{A2446FD2-66B5-2BA1-CB9B-A85CB1BED2E0}"/>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p>
          </p:txBody>
        </p:sp>
        <p:sp>
          <p:nvSpPr>
            <p:cNvPr id="89172" name="Oval 84">
              <a:extLst>
                <a:ext uri="{FF2B5EF4-FFF2-40B4-BE49-F238E27FC236}">
                  <a16:creationId xmlns:a16="http://schemas.microsoft.com/office/drawing/2014/main" id="{0759225F-9BE5-E83E-D3F8-3AA0AC6BD53B}"/>
                </a:ext>
              </a:extLst>
            </p:cNvPr>
            <p:cNvSpPr>
              <a:spLocks noChangeArrowheads="1"/>
            </p:cNvSpPr>
            <p:nvPr/>
          </p:nvSpPr>
          <p:spPr bwMode="gray">
            <a:xfrm>
              <a:off x="2251" y="1387"/>
              <a:ext cx="1182"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6164" name="Oval 85">
              <a:extLst>
                <a:ext uri="{FF2B5EF4-FFF2-40B4-BE49-F238E27FC236}">
                  <a16:creationId xmlns:a16="http://schemas.microsoft.com/office/drawing/2014/main" id="{2989F75B-B373-1412-6114-F5872FC11C03}"/>
                </a:ext>
              </a:extLst>
            </p:cNvPr>
            <p:cNvSpPr>
              <a:spLocks noChangeArrowheads="1"/>
            </p:cNvSpPr>
            <p:nvPr/>
          </p:nvSpPr>
          <p:spPr bwMode="gray">
            <a:xfrm>
              <a:off x="2254" y="1387"/>
              <a:ext cx="1180" cy="2201"/>
            </a:xfrm>
            <a:prstGeom prst="ellipse">
              <a:avLst/>
            </a:prstGeom>
            <a:gradFill rotWithShape="1">
              <a:gsLst>
                <a:gs pos="0">
                  <a:srgbClr val="000000"/>
                </a:gs>
                <a:gs pos="100000">
                  <a:srgbClr val="E35E23"/>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p>
          </p:txBody>
        </p:sp>
        <p:sp>
          <p:nvSpPr>
            <p:cNvPr id="89174" name="Oval 86">
              <a:extLst>
                <a:ext uri="{FF2B5EF4-FFF2-40B4-BE49-F238E27FC236}">
                  <a16:creationId xmlns:a16="http://schemas.microsoft.com/office/drawing/2014/main" id="{6772BB4B-7561-0270-61CA-393970A36AB0}"/>
                </a:ext>
              </a:extLst>
            </p:cNvPr>
            <p:cNvSpPr>
              <a:spLocks noChangeArrowheads="1"/>
            </p:cNvSpPr>
            <p:nvPr/>
          </p:nvSpPr>
          <p:spPr bwMode="gray">
            <a:xfrm>
              <a:off x="2338" y="1387"/>
              <a:ext cx="1096"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6166" name="Oval 87">
              <a:extLst>
                <a:ext uri="{FF2B5EF4-FFF2-40B4-BE49-F238E27FC236}">
                  <a16:creationId xmlns:a16="http://schemas.microsoft.com/office/drawing/2014/main" id="{E5DC437F-656E-A475-8E3D-F9DD68D3CDF6}"/>
                </a:ext>
              </a:extLst>
            </p:cNvPr>
            <p:cNvSpPr>
              <a:spLocks noChangeArrowheads="1"/>
            </p:cNvSpPr>
            <p:nvPr/>
          </p:nvSpPr>
          <p:spPr bwMode="gray">
            <a:xfrm>
              <a:off x="2337" y="1387"/>
              <a:ext cx="1096" cy="2201"/>
            </a:xfrm>
            <a:prstGeom prst="ellipse">
              <a:avLst/>
            </a:prstGeom>
            <a:gradFill rotWithShape="1">
              <a:gsLst>
                <a:gs pos="0">
                  <a:srgbClr val="E35E23"/>
                </a:gs>
                <a:gs pos="100000">
                  <a:srgbClr val="6E2E11"/>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p>
          </p:txBody>
        </p:sp>
      </p:grpSp>
      <p:pic>
        <p:nvPicPr>
          <p:cNvPr id="6160" name="Picture 5">
            <a:extLst>
              <a:ext uri="{FF2B5EF4-FFF2-40B4-BE49-F238E27FC236}">
                <a16:creationId xmlns:a16="http://schemas.microsoft.com/office/drawing/2014/main" id="{75077192-0641-8D1B-414E-1FAE3E6C04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3975"/>
            <a:ext cx="1163638"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8F6EC0C3-044C-1CB4-8A14-800C6E2A7202}"/>
              </a:ext>
            </a:extLst>
          </p:cNvPr>
          <p:cNvSpPr txBox="1"/>
          <p:nvPr/>
        </p:nvSpPr>
        <p:spPr>
          <a:xfrm>
            <a:off x="1413645" y="1237502"/>
            <a:ext cx="7622850" cy="923330"/>
          </a:xfrm>
          <a:prstGeom prst="rect">
            <a:avLst/>
          </a:prstGeom>
          <a:noFill/>
        </p:spPr>
        <p:txBody>
          <a:bodyPr wrap="square" rtlCol="0">
            <a:spAutoFit/>
          </a:bodyPr>
          <a:lstStyle/>
          <a:p>
            <a:r>
              <a:rPr lang="en-US" sz="1800">
                <a:solidFill>
                  <a:schemeClr val="tx2"/>
                </a:solidFill>
              </a:rPr>
              <a:t>Bùn đỏ là chất thải rắn nguy hại có khối lượng lớn và độ kiềm cao (tỷ lệ bùn đỏ/alumin = 0,7 – 2; pH = 10 – 13). Để tái sử dụng được bùn đỏ và giảm thiểu ô nhiễm môi trường cần khử kiềm bùn đỏ.</a:t>
            </a:r>
            <a:endParaRPr lang="en-US"/>
          </a:p>
        </p:txBody>
      </p:sp>
      <p:sp>
        <p:nvSpPr>
          <p:cNvPr id="3" name="TextBox 2">
            <a:extLst>
              <a:ext uri="{FF2B5EF4-FFF2-40B4-BE49-F238E27FC236}">
                <a16:creationId xmlns:a16="http://schemas.microsoft.com/office/drawing/2014/main" id="{62D82903-E2DE-F2B5-B9FC-AAC43F62EA8C}"/>
              </a:ext>
            </a:extLst>
          </p:cNvPr>
          <p:cNvSpPr txBox="1"/>
          <p:nvPr/>
        </p:nvSpPr>
        <p:spPr>
          <a:xfrm>
            <a:off x="2425681" y="3016823"/>
            <a:ext cx="6470033" cy="923330"/>
          </a:xfrm>
          <a:prstGeom prst="rect">
            <a:avLst/>
          </a:prstGeom>
          <a:noFill/>
        </p:spPr>
        <p:txBody>
          <a:bodyPr wrap="square" rtlCol="0">
            <a:spAutoFit/>
          </a:bodyPr>
          <a:lstStyle/>
          <a:p>
            <a:pPr algn="just">
              <a:spcBef>
                <a:spcPct val="0"/>
              </a:spcBef>
              <a:buClrTx/>
              <a:buNone/>
            </a:pPr>
            <a:r>
              <a:rPr lang="en-US" altLang="en-US" sz="1800">
                <a:solidFill>
                  <a:schemeClr val="tx2"/>
                </a:solidFill>
              </a:rPr>
              <a:t>Để sản xuất 1 tấn nhôm từ quặng cần năng lượng tương đương đốt 8 – 12 tấn than (đốt 1 tấn than phát sinh khoảng 2 – 3 tấn CO</a:t>
            </a:r>
            <a:r>
              <a:rPr lang="en-US" altLang="en-US" sz="1800" baseline="-25000">
                <a:solidFill>
                  <a:schemeClr val="tx2"/>
                </a:solidFill>
              </a:rPr>
              <a:t>2</a:t>
            </a:r>
            <a:r>
              <a:rPr lang="en-US" altLang="en-US" sz="1800">
                <a:solidFill>
                  <a:schemeClr val="tx2"/>
                </a:solidFill>
              </a:rPr>
              <a:t>. Để phát triển bền vững cần giảm phát thải KNK.</a:t>
            </a:r>
          </a:p>
        </p:txBody>
      </p:sp>
      <p:sp>
        <p:nvSpPr>
          <p:cNvPr id="4" name="TextBox 3">
            <a:extLst>
              <a:ext uri="{FF2B5EF4-FFF2-40B4-BE49-F238E27FC236}">
                <a16:creationId xmlns:a16="http://schemas.microsoft.com/office/drawing/2014/main" id="{01D715CA-F7E1-3CEF-3F7C-01AE8F8D88D2}"/>
              </a:ext>
            </a:extLst>
          </p:cNvPr>
          <p:cNvSpPr txBox="1"/>
          <p:nvPr/>
        </p:nvSpPr>
        <p:spPr>
          <a:xfrm>
            <a:off x="2439212" y="4133315"/>
            <a:ext cx="6597283" cy="1200329"/>
          </a:xfrm>
          <a:prstGeom prst="rect">
            <a:avLst/>
          </a:prstGeom>
          <a:noFill/>
        </p:spPr>
        <p:txBody>
          <a:bodyPr wrap="square" rtlCol="0">
            <a:spAutoFit/>
          </a:bodyPr>
          <a:lstStyle/>
          <a:p>
            <a:pPr>
              <a:spcBef>
                <a:spcPct val="0"/>
              </a:spcBef>
              <a:buClrTx/>
              <a:buNone/>
            </a:pPr>
            <a:r>
              <a:rPr lang="en-US">
                <a:solidFill>
                  <a:schemeClr val="tx2"/>
                </a:solidFill>
              </a:rPr>
              <a:t>Bùn đỏ có tính kiềm cao nên nó là vật liệu tốt để hấp phụ và trung hoà chất thải có tính axit. Do đó, việc sử dụng bùn đỏ để lưu trữ khí thải phát sinh trong quá trình sản xuất alumin sẽ mang lại mục tiêu kép.</a:t>
            </a:r>
            <a:endParaRPr lang="en-US" altLang="en-US">
              <a:solidFill>
                <a:schemeClr val="tx2"/>
              </a:solidFill>
            </a:endParaRPr>
          </a:p>
        </p:txBody>
      </p:sp>
      <p:sp>
        <p:nvSpPr>
          <p:cNvPr id="5" name="TextBox 4">
            <a:extLst>
              <a:ext uri="{FF2B5EF4-FFF2-40B4-BE49-F238E27FC236}">
                <a16:creationId xmlns:a16="http://schemas.microsoft.com/office/drawing/2014/main" id="{70C4529E-DD33-3136-50D1-3CFA8F8AB29D}"/>
              </a:ext>
            </a:extLst>
          </p:cNvPr>
          <p:cNvSpPr txBox="1"/>
          <p:nvPr/>
        </p:nvSpPr>
        <p:spPr>
          <a:xfrm>
            <a:off x="1660525" y="5593483"/>
            <a:ext cx="7004606" cy="663580"/>
          </a:xfrm>
          <a:prstGeom prst="rect">
            <a:avLst/>
          </a:prstGeom>
          <a:noFill/>
        </p:spPr>
        <p:txBody>
          <a:bodyPr wrap="square" rtlCol="0">
            <a:spAutoFit/>
          </a:bodyPr>
          <a:lstStyle/>
          <a:p>
            <a:pPr algn="just">
              <a:lnSpc>
                <a:spcPct val="107000"/>
              </a:lnSpc>
              <a:spcBef>
                <a:spcPts val="600"/>
              </a:spcBef>
              <a:spcAft>
                <a:spcPts val="600"/>
              </a:spcAft>
              <a:tabLst>
                <a:tab pos="215900" algn="l"/>
              </a:tabLst>
            </a:pPr>
            <a:r>
              <a:rPr lang="en-US">
                <a:solidFill>
                  <a:schemeClr val="tx2"/>
                </a:solidFill>
              </a:rPr>
              <a:t>Ngoài ra, bùn đỏ sau khi được trung hoà sẽ tạo điều kiện thuận lợi cho quá trình tái sử dụng bùn đỏ ở giai đoạn tiếp theo.</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7">
            <a:extLst>
              <a:ext uri="{FF2B5EF4-FFF2-40B4-BE49-F238E27FC236}">
                <a16:creationId xmlns:a16="http://schemas.microsoft.com/office/drawing/2014/main" id="{0E0F5DD0-CDB1-DCBA-3ED3-DD356DBA6D02}"/>
              </a:ext>
            </a:extLst>
          </p:cNvPr>
          <p:cNvGrpSpPr>
            <a:grpSpLocks/>
          </p:cNvGrpSpPr>
          <p:nvPr/>
        </p:nvGrpSpPr>
        <p:grpSpPr bwMode="auto">
          <a:xfrm>
            <a:off x="438669" y="1265716"/>
            <a:ext cx="4086225" cy="4429125"/>
            <a:chOff x="457200" y="1239996"/>
            <a:chExt cx="2177144" cy="2804886"/>
          </a:xfrm>
        </p:grpSpPr>
        <p:sp>
          <p:nvSpPr>
            <p:cNvPr id="4" name="Rectangle 3">
              <a:extLst>
                <a:ext uri="{FF2B5EF4-FFF2-40B4-BE49-F238E27FC236}">
                  <a16:creationId xmlns:a16="http://schemas.microsoft.com/office/drawing/2014/main" id="{D9F57AE6-2A7B-8FB8-285C-B1FE50BA0F64}"/>
                </a:ext>
              </a:extLst>
            </p:cNvPr>
            <p:cNvSpPr/>
            <p:nvPr/>
          </p:nvSpPr>
          <p:spPr>
            <a:xfrm>
              <a:off x="457200" y="1239996"/>
              <a:ext cx="2177144" cy="2804886"/>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7" name="Rectangle 56">
              <a:extLst>
                <a:ext uri="{FF2B5EF4-FFF2-40B4-BE49-F238E27FC236}">
                  <a16:creationId xmlns:a16="http://schemas.microsoft.com/office/drawing/2014/main" id="{43289F26-8B19-F997-FF34-7F42637DFE9D}"/>
                </a:ext>
              </a:extLst>
            </p:cNvPr>
            <p:cNvSpPr/>
            <p:nvPr/>
          </p:nvSpPr>
          <p:spPr>
            <a:xfrm>
              <a:off x="536631" y="1294284"/>
              <a:ext cx="2018281" cy="2694299"/>
            </a:xfrm>
            <a:prstGeom prst="rect">
              <a:avLst/>
            </a:prstGeom>
            <a:noFill/>
            <a:ln w="19050">
              <a:solidFill>
                <a:schemeClr val="accent2">
                  <a:lumMod val="60000"/>
                  <a:lumOff val="40000"/>
                </a:schemeClr>
              </a:solidFill>
              <a:prstDash val="dash"/>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71" name="Group 6">
            <a:extLst>
              <a:ext uri="{FF2B5EF4-FFF2-40B4-BE49-F238E27FC236}">
                <a16:creationId xmlns:a16="http://schemas.microsoft.com/office/drawing/2014/main" id="{7A823E37-C19F-983C-C8B3-4B81D4C2A87E}"/>
              </a:ext>
            </a:extLst>
          </p:cNvPr>
          <p:cNvGrpSpPr>
            <a:grpSpLocks/>
          </p:cNvGrpSpPr>
          <p:nvPr/>
        </p:nvGrpSpPr>
        <p:grpSpPr bwMode="auto">
          <a:xfrm flipV="1">
            <a:off x="492385" y="1346679"/>
            <a:ext cx="3530600" cy="738187"/>
            <a:chOff x="4763053" y="2429435"/>
            <a:chExt cx="3134874" cy="833718"/>
          </a:xfrm>
        </p:grpSpPr>
        <p:sp>
          <p:nvSpPr>
            <p:cNvPr id="55" name="Freeform 54">
              <a:extLst>
                <a:ext uri="{FF2B5EF4-FFF2-40B4-BE49-F238E27FC236}">
                  <a16:creationId xmlns:a16="http://schemas.microsoft.com/office/drawing/2014/main" id="{AA585054-9AE3-67E6-5392-23FAF40C04DB}"/>
                </a:ext>
              </a:extLst>
            </p:cNvPr>
            <p:cNvSpPr/>
            <p:nvPr/>
          </p:nvSpPr>
          <p:spPr bwMode="gray">
            <a:xfrm>
              <a:off x="4770794" y="2429435"/>
              <a:ext cx="3127133" cy="768967"/>
            </a:xfrm>
            <a:custGeom>
              <a:avLst/>
              <a:gdLst>
                <a:gd name="connsiteX0" fmla="*/ 0 w 1205789"/>
                <a:gd name="connsiteY0" fmla="*/ 0 h 404774"/>
                <a:gd name="connsiteX1" fmla="*/ 1003402 w 1205789"/>
                <a:gd name="connsiteY1" fmla="*/ 0 h 404774"/>
                <a:gd name="connsiteX2" fmla="*/ 1205789 w 1205789"/>
                <a:gd name="connsiteY2" fmla="*/ 202387 h 404774"/>
                <a:gd name="connsiteX3" fmla="*/ 1003402 w 1205789"/>
                <a:gd name="connsiteY3" fmla="*/ 404774 h 404774"/>
                <a:gd name="connsiteX4" fmla="*/ 0 w 1205789"/>
                <a:gd name="connsiteY4" fmla="*/ 404774 h 404774"/>
                <a:gd name="connsiteX5" fmla="*/ 0 w 1205789"/>
                <a:gd name="connsiteY5" fmla="*/ 0 h 404774"/>
                <a:gd name="connsiteX0" fmla="*/ 7314 w 1213103"/>
                <a:gd name="connsiteY0" fmla="*/ 0 h 404774"/>
                <a:gd name="connsiteX1" fmla="*/ 1010716 w 1213103"/>
                <a:gd name="connsiteY1" fmla="*/ 0 h 404774"/>
                <a:gd name="connsiteX2" fmla="*/ 1213103 w 1213103"/>
                <a:gd name="connsiteY2" fmla="*/ 202387 h 404774"/>
                <a:gd name="connsiteX3" fmla="*/ 1010716 w 1213103"/>
                <a:gd name="connsiteY3" fmla="*/ 404774 h 404774"/>
                <a:gd name="connsiteX4" fmla="*/ 7314 w 1213103"/>
                <a:gd name="connsiteY4" fmla="*/ 404774 h 404774"/>
                <a:gd name="connsiteX5" fmla="*/ 0 w 1213103"/>
                <a:gd name="connsiteY5" fmla="*/ 131673 h 404774"/>
                <a:gd name="connsiteX6" fmla="*/ 7314 w 1213103"/>
                <a:gd name="connsiteY6" fmla="*/ 0 h 404774"/>
                <a:gd name="connsiteX0" fmla="*/ 89610 w 1295399"/>
                <a:gd name="connsiteY0" fmla="*/ 0 h 404774"/>
                <a:gd name="connsiteX1" fmla="*/ 1093012 w 1295399"/>
                <a:gd name="connsiteY1" fmla="*/ 0 h 404774"/>
                <a:gd name="connsiteX2" fmla="*/ 1295399 w 1295399"/>
                <a:gd name="connsiteY2" fmla="*/ 202387 h 404774"/>
                <a:gd name="connsiteX3" fmla="*/ 1093012 w 1295399"/>
                <a:gd name="connsiteY3" fmla="*/ 404774 h 404774"/>
                <a:gd name="connsiteX4" fmla="*/ 89610 w 1295399"/>
                <a:gd name="connsiteY4" fmla="*/ 404774 h 404774"/>
                <a:gd name="connsiteX5" fmla="*/ 0 w 1295399"/>
                <a:gd name="connsiteY5" fmla="*/ 99974 h 404774"/>
                <a:gd name="connsiteX6" fmla="*/ 89610 w 1295399"/>
                <a:gd name="connsiteY6" fmla="*/ 0 h 404774"/>
                <a:gd name="connsiteX0" fmla="*/ 89610 w 1295399"/>
                <a:gd name="connsiteY0" fmla="*/ 0 h 404774"/>
                <a:gd name="connsiteX1" fmla="*/ 1093012 w 1295399"/>
                <a:gd name="connsiteY1" fmla="*/ 0 h 404774"/>
                <a:gd name="connsiteX2" fmla="*/ 1295399 w 1295399"/>
                <a:gd name="connsiteY2" fmla="*/ 202387 h 404774"/>
                <a:gd name="connsiteX3" fmla="*/ 1093012 w 1295399"/>
                <a:gd name="connsiteY3" fmla="*/ 404774 h 404774"/>
                <a:gd name="connsiteX4" fmla="*/ 89610 w 1295399"/>
                <a:gd name="connsiteY4" fmla="*/ 404774 h 404774"/>
                <a:gd name="connsiteX5" fmla="*/ 60350 w 1295399"/>
                <a:gd name="connsiteY5" fmla="*/ 299923 h 404774"/>
                <a:gd name="connsiteX6" fmla="*/ 0 w 1295399"/>
                <a:gd name="connsiteY6" fmla="*/ 99974 h 404774"/>
                <a:gd name="connsiteX7" fmla="*/ 89610 w 1295399"/>
                <a:gd name="connsiteY7" fmla="*/ 0 h 404774"/>
                <a:gd name="connsiteX0" fmla="*/ 89610 w 1295399"/>
                <a:gd name="connsiteY0" fmla="*/ 0 h 480974"/>
                <a:gd name="connsiteX1" fmla="*/ 1093012 w 1295399"/>
                <a:gd name="connsiteY1" fmla="*/ 0 h 480974"/>
                <a:gd name="connsiteX2" fmla="*/ 1295399 w 1295399"/>
                <a:gd name="connsiteY2" fmla="*/ 202387 h 480974"/>
                <a:gd name="connsiteX3" fmla="*/ 1093012 w 1295399"/>
                <a:gd name="connsiteY3" fmla="*/ 404774 h 480974"/>
                <a:gd name="connsiteX4" fmla="*/ 89610 w 1295399"/>
                <a:gd name="connsiteY4" fmla="*/ 404774 h 480974"/>
                <a:gd name="connsiteX5" fmla="*/ 0 w 1295399"/>
                <a:gd name="connsiteY5" fmla="*/ 480974 h 480974"/>
                <a:gd name="connsiteX6" fmla="*/ 0 w 1295399"/>
                <a:gd name="connsiteY6" fmla="*/ 99974 h 480974"/>
                <a:gd name="connsiteX7" fmla="*/ 89610 w 1295399"/>
                <a:gd name="connsiteY7" fmla="*/ 0 h 480974"/>
                <a:gd name="connsiteX0" fmla="*/ 89610 w 1295399"/>
                <a:gd name="connsiteY0" fmla="*/ 0 h 480974"/>
                <a:gd name="connsiteX1" fmla="*/ 1093012 w 1295399"/>
                <a:gd name="connsiteY1" fmla="*/ 0 h 480974"/>
                <a:gd name="connsiteX2" fmla="*/ 1295399 w 1295399"/>
                <a:gd name="connsiteY2" fmla="*/ 202387 h 480974"/>
                <a:gd name="connsiteX3" fmla="*/ 1093012 w 1295399"/>
                <a:gd name="connsiteY3" fmla="*/ 404774 h 480974"/>
                <a:gd name="connsiteX4" fmla="*/ 89610 w 1295399"/>
                <a:gd name="connsiteY4" fmla="*/ 404774 h 480974"/>
                <a:gd name="connsiteX5" fmla="*/ 0 w 1295399"/>
                <a:gd name="connsiteY5" fmla="*/ 480974 h 480974"/>
                <a:gd name="connsiteX6" fmla="*/ 0 w 1295399"/>
                <a:gd name="connsiteY6" fmla="*/ 99974 h 480974"/>
                <a:gd name="connsiteX7" fmla="*/ 89610 w 1295399"/>
                <a:gd name="connsiteY7" fmla="*/ 0 h 480974"/>
                <a:gd name="connsiteX0" fmla="*/ 89610 w 1295399"/>
                <a:gd name="connsiteY0" fmla="*/ 0 h 480974"/>
                <a:gd name="connsiteX1" fmla="*/ 1093012 w 1295399"/>
                <a:gd name="connsiteY1" fmla="*/ 0 h 480974"/>
                <a:gd name="connsiteX2" fmla="*/ 1295399 w 1295399"/>
                <a:gd name="connsiteY2" fmla="*/ 202387 h 480974"/>
                <a:gd name="connsiteX3" fmla="*/ 1093012 w 1295399"/>
                <a:gd name="connsiteY3" fmla="*/ 404774 h 480974"/>
                <a:gd name="connsiteX4" fmla="*/ 89610 w 1295399"/>
                <a:gd name="connsiteY4" fmla="*/ 404774 h 480974"/>
                <a:gd name="connsiteX5" fmla="*/ 0 w 1295399"/>
                <a:gd name="connsiteY5" fmla="*/ 480974 h 480974"/>
                <a:gd name="connsiteX6" fmla="*/ 0 w 1295399"/>
                <a:gd name="connsiteY6" fmla="*/ 99974 h 480974"/>
                <a:gd name="connsiteX7" fmla="*/ 89610 w 1295399"/>
                <a:gd name="connsiteY7" fmla="*/ 0 h 480974"/>
                <a:gd name="connsiteX0" fmla="*/ 89610 w 1295399"/>
                <a:gd name="connsiteY0" fmla="*/ 0 h 480974"/>
                <a:gd name="connsiteX1" fmla="*/ 1093012 w 1295399"/>
                <a:gd name="connsiteY1" fmla="*/ 0 h 480974"/>
                <a:gd name="connsiteX2" fmla="*/ 1295399 w 1295399"/>
                <a:gd name="connsiteY2" fmla="*/ 202387 h 480974"/>
                <a:gd name="connsiteX3" fmla="*/ 1093012 w 1295399"/>
                <a:gd name="connsiteY3" fmla="*/ 404774 h 480974"/>
                <a:gd name="connsiteX4" fmla="*/ 89610 w 1295399"/>
                <a:gd name="connsiteY4" fmla="*/ 404774 h 480974"/>
                <a:gd name="connsiteX5" fmla="*/ 0 w 1295399"/>
                <a:gd name="connsiteY5" fmla="*/ 480974 h 480974"/>
                <a:gd name="connsiteX6" fmla="*/ 0 w 1295399"/>
                <a:gd name="connsiteY6" fmla="*/ 99974 h 480974"/>
                <a:gd name="connsiteX7" fmla="*/ 89610 w 1295399"/>
                <a:gd name="connsiteY7" fmla="*/ 0 h 480974"/>
                <a:gd name="connsiteX0" fmla="*/ 104497 w 1310286"/>
                <a:gd name="connsiteY0" fmla="*/ 0 h 480974"/>
                <a:gd name="connsiteX1" fmla="*/ 1107899 w 1310286"/>
                <a:gd name="connsiteY1" fmla="*/ 0 h 480974"/>
                <a:gd name="connsiteX2" fmla="*/ 1310286 w 1310286"/>
                <a:gd name="connsiteY2" fmla="*/ 202387 h 480974"/>
                <a:gd name="connsiteX3" fmla="*/ 1107899 w 1310286"/>
                <a:gd name="connsiteY3" fmla="*/ 404774 h 480974"/>
                <a:gd name="connsiteX4" fmla="*/ 104497 w 1310286"/>
                <a:gd name="connsiteY4" fmla="*/ 404774 h 480974"/>
                <a:gd name="connsiteX5" fmla="*/ 14887 w 1310286"/>
                <a:gd name="connsiteY5" fmla="*/ 480974 h 480974"/>
                <a:gd name="connsiteX6" fmla="*/ 14887 w 1310286"/>
                <a:gd name="connsiteY6" fmla="*/ 99974 h 480974"/>
                <a:gd name="connsiteX7" fmla="*/ 104497 w 1310286"/>
                <a:gd name="connsiteY7" fmla="*/ 0 h 480974"/>
                <a:gd name="connsiteX0" fmla="*/ 104497 w 1310286"/>
                <a:gd name="connsiteY0" fmla="*/ 0 h 480974"/>
                <a:gd name="connsiteX1" fmla="*/ 1107899 w 1310286"/>
                <a:gd name="connsiteY1" fmla="*/ 0 h 480974"/>
                <a:gd name="connsiteX2" fmla="*/ 1310286 w 1310286"/>
                <a:gd name="connsiteY2" fmla="*/ 202387 h 480974"/>
                <a:gd name="connsiteX3" fmla="*/ 1107899 w 1310286"/>
                <a:gd name="connsiteY3" fmla="*/ 404774 h 480974"/>
                <a:gd name="connsiteX4" fmla="*/ 104497 w 1310286"/>
                <a:gd name="connsiteY4" fmla="*/ 404774 h 480974"/>
                <a:gd name="connsiteX5" fmla="*/ 14887 w 1310286"/>
                <a:gd name="connsiteY5" fmla="*/ 480974 h 480974"/>
                <a:gd name="connsiteX6" fmla="*/ 14887 w 1310286"/>
                <a:gd name="connsiteY6" fmla="*/ 99974 h 480974"/>
                <a:gd name="connsiteX7" fmla="*/ 104497 w 1310286"/>
                <a:gd name="connsiteY7" fmla="*/ 0 h 480974"/>
                <a:gd name="connsiteX0" fmla="*/ 89610 w 1295399"/>
                <a:gd name="connsiteY0" fmla="*/ 0 h 480974"/>
                <a:gd name="connsiteX1" fmla="*/ 1093012 w 1295399"/>
                <a:gd name="connsiteY1" fmla="*/ 0 h 480974"/>
                <a:gd name="connsiteX2" fmla="*/ 1295399 w 1295399"/>
                <a:gd name="connsiteY2" fmla="*/ 202387 h 480974"/>
                <a:gd name="connsiteX3" fmla="*/ 1093012 w 1295399"/>
                <a:gd name="connsiteY3" fmla="*/ 404774 h 480974"/>
                <a:gd name="connsiteX4" fmla="*/ 89610 w 1295399"/>
                <a:gd name="connsiteY4" fmla="*/ 404774 h 480974"/>
                <a:gd name="connsiteX5" fmla="*/ 0 w 1295399"/>
                <a:gd name="connsiteY5" fmla="*/ 480974 h 480974"/>
                <a:gd name="connsiteX6" fmla="*/ 0 w 1295399"/>
                <a:gd name="connsiteY6" fmla="*/ 99974 h 480974"/>
                <a:gd name="connsiteX7" fmla="*/ 89610 w 1295399"/>
                <a:gd name="connsiteY7" fmla="*/ 0 h 480974"/>
                <a:gd name="connsiteX0" fmla="*/ 89610 w 1295399"/>
                <a:gd name="connsiteY0" fmla="*/ 0 h 480974"/>
                <a:gd name="connsiteX1" fmla="*/ 1093012 w 1295399"/>
                <a:gd name="connsiteY1" fmla="*/ 0 h 480974"/>
                <a:gd name="connsiteX2" fmla="*/ 1295399 w 1295399"/>
                <a:gd name="connsiteY2" fmla="*/ 202387 h 480974"/>
                <a:gd name="connsiteX3" fmla="*/ 1093012 w 1295399"/>
                <a:gd name="connsiteY3" fmla="*/ 404774 h 480974"/>
                <a:gd name="connsiteX4" fmla="*/ 89610 w 1295399"/>
                <a:gd name="connsiteY4" fmla="*/ 404774 h 480974"/>
                <a:gd name="connsiteX5" fmla="*/ 0 w 1295399"/>
                <a:gd name="connsiteY5" fmla="*/ 480974 h 480974"/>
                <a:gd name="connsiteX6" fmla="*/ 0 w 1295399"/>
                <a:gd name="connsiteY6" fmla="*/ 99974 h 480974"/>
                <a:gd name="connsiteX7" fmla="*/ 89610 w 1295399"/>
                <a:gd name="connsiteY7" fmla="*/ 0 h 480974"/>
                <a:gd name="connsiteX0" fmla="*/ 89610 w 1295399"/>
                <a:gd name="connsiteY0" fmla="*/ 0 h 480974"/>
                <a:gd name="connsiteX1" fmla="*/ 1093012 w 1295399"/>
                <a:gd name="connsiteY1" fmla="*/ 0 h 480974"/>
                <a:gd name="connsiteX2" fmla="*/ 1295399 w 1295399"/>
                <a:gd name="connsiteY2" fmla="*/ 202387 h 480974"/>
                <a:gd name="connsiteX3" fmla="*/ 1093012 w 1295399"/>
                <a:gd name="connsiteY3" fmla="*/ 404774 h 480974"/>
                <a:gd name="connsiteX4" fmla="*/ 89610 w 1295399"/>
                <a:gd name="connsiteY4" fmla="*/ 404774 h 480974"/>
                <a:gd name="connsiteX5" fmla="*/ 0 w 1295399"/>
                <a:gd name="connsiteY5" fmla="*/ 480974 h 480974"/>
                <a:gd name="connsiteX6" fmla="*/ 0 w 1295399"/>
                <a:gd name="connsiteY6" fmla="*/ 99974 h 480974"/>
                <a:gd name="connsiteX7" fmla="*/ 89610 w 1295399"/>
                <a:gd name="connsiteY7" fmla="*/ 0 h 480974"/>
                <a:gd name="connsiteX0" fmla="*/ 89610 w 1295399"/>
                <a:gd name="connsiteY0" fmla="*/ 0 h 480974"/>
                <a:gd name="connsiteX1" fmla="*/ 1093012 w 1295399"/>
                <a:gd name="connsiteY1" fmla="*/ 0 h 480974"/>
                <a:gd name="connsiteX2" fmla="*/ 1295399 w 1295399"/>
                <a:gd name="connsiteY2" fmla="*/ 202387 h 480974"/>
                <a:gd name="connsiteX3" fmla="*/ 1093012 w 1295399"/>
                <a:gd name="connsiteY3" fmla="*/ 404774 h 480974"/>
                <a:gd name="connsiteX4" fmla="*/ 89610 w 1295399"/>
                <a:gd name="connsiteY4" fmla="*/ 404774 h 480974"/>
                <a:gd name="connsiteX5" fmla="*/ 0 w 1295399"/>
                <a:gd name="connsiteY5" fmla="*/ 480974 h 480974"/>
                <a:gd name="connsiteX6" fmla="*/ 0 w 1295399"/>
                <a:gd name="connsiteY6" fmla="*/ 99974 h 480974"/>
                <a:gd name="connsiteX7" fmla="*/ 89610 w 1295399"/>
                <a:gd name="connsiteY7" fmla="*/ 0 h 480974"/>
                <a:gd name="connsiteX0" fmla="*/ 89610 w 1295399"/>
                <a:gd name="connsiteY0" fmla="*/ 2367 h 483341"/>
                <a:gd name="connsiteX1" fmla="*/ 1093012 w 1295399"/>
                <a:gd name="connsiteY1" fmla="*/ 2367 h 483341"/>
                <a:gd name="connsiteX2" fmla="*/ 1295399 w 1295399"/>
                <a:gd name="connsiteY2" fmla="*/ 204754 h 483341"/>
                <a:gd name="connsiteX3" fmla="*/ 1093012 w 1295399"/>
                <a:gd name="connsiteY3" fmla="*/ 407141 h 483341"/>
                <a:gd name="connsiteX4" fmla="*/ 89610 w 1295399"/>
                <a:gd name="connsiteY4" fmla="*/ 407141 h 483341"/>
                <a:gd name="connsiteX5" fmla="*/ 0 w 1295399"/>
                <a:gd name="connsiteY5" fmla="*/ 483341 h 483341"/>
                <a:gd name="connsiteX6" fmla="*/ 0 w 1295399"/>
                <a:gd name="connsiteY6" fmla="*/ 102341 h 483341"/>
                <a:gd name="connsiteX7" fmla="*/ 89610 w 1295399"/>
                <a:gd name="connsiteY7" fmla="*/ 2367 h 483341"/>
                <a:gd name="connsiteX0" fmla="*/ 103929 w 1309718"/>
                <a:gd name="connsiteY0" fmla="*/ 2367 h 483341"/>
                <a:gd name="connsiteX1" fmla="*/ 1107331 w 1309718"/>
                <a:gd name="connsiteY1" fmla="*/ 2367 h 483341"/>
                <a:gd name="connsiteX2" fmla="*/ 1309718 w 1309718"/>
                <a:gd name="connsiteY2" fmla="*/ 204754 h 483341"/>
                <a:gd name="connsiteX3" fmla="*/ 1107331 w 1309718"/>
                <a:gd name="connsiteY3" fmla="*/ 407141 h 483341"/>
                <a:gd name="connsiteX4" fmla="*/ 103929 w 1309718"/>
                <a:gd name="connsiteY4" fmla="*/ 407141 h 483341"/>
                <a:gd name="connsiteX5" fmla="*/ 14319 w 1309718"/>
                <a:gd name="connsiteY5" fmla="*/ 483341 h 483341"/>
                <a:gd name="connsiteX6" fmla="*/ 14319 w 1309718"/>
                <a:gd name="connsiteY6" fmla="*/ 102341 h 483341"/>
                <a:gd name="connsiteX7" fmla="*/ 103929 w 1309718"/>
                <a:gd name="connsiteY7" fmla="*/ 2367 h 483341"/>
                <a:gd name="connsiteX0" fmla="*/ 103929 w 1309718"/>
                <a:gd name="connsiteY0" fmla="*/ 2367 h 483341"/>
                <a:gd name="connsiteX1" fmla="*/ 1107331 w 1309718"/>
                <a:gd name="connsiteY1" fmla="*/ 2367 h 483341"/>
                <a:gd name="connsiteX2" fmla="*/ 1309718 w 1309718"/>
                <a:gd name="connsiteY2" fmla="*/ 204754 h 483341"/>
                <a:gd name="connsiteX3" fmla="*/ 1107331 w 1309718"/>
                <a:gd name="connsiteY3" fmla="*/ 407141 h 483341"/>
                <a:gd name="connsiteX4" fmla="*/ 103929 w 1309718"/>
                <a:gd name="connsiteY4" fmla="*/ 407141 h 483341"/>
                <a:gd name="connsiteX5" fmla="*/ 14319 w 1309718"/>
                <a:gd name="connsiteY5" fmla="*/ 483341 h 483341"/>
                <a:gd name="connsiteX6" fmla="*/ 14319 w 1309718"/>
                <a:gd name="connsiteY6" fmla="*/ 102341 h 483341"/>
                <a:gd name="connsiteX7" fmla="*/ 103929 w 1309718"/>
                <a:gd name="connsiteY7" fmla="*/ 2367 h 483341"/>
                <a:gd name="connsiteX0" fmla="*/ 103929 w 1309718"/>
                <a:gd name="connsiteY0" fmla="*/ 2367 h 483341"/>
                <a:gd name="connsiteX1" fmla="*/ 1107331 w 1309718"/>
                <a:gd name="connsiteY1" fmla="*/ 2367 h 483341"/>
                <a:gd name="connsiteX2" fmla="*/ 1309718 w 1309718"/>
                <a:gd name="connsiteY2" fmla="*/ 204754 h 483341"/>
                <a:gd name="connsiteX3" fmla="*/ 1107331 w 1309718"/>
                <a:gd name="connsiteY3" fmla="*/ 407141 h 483341"/>
                <a:gd name="connsiteX4" fmla="*/ 103929 w 1309718"/>
                <a:gd name="connsiteY4" fmla="*/ 407141 h 483341"/>
                <a:gd name="connsiteX5" fmla="*/ 14319 w 1309718"/>
                <a:gd name="connsiteY5" fmla="*/ 483341 h 483341"/>
                <a:gd name="connsiteX6" fmla="*/ 14319 w 1309718"/>
                <a:gd name="connsiteY6" fmla="*/ 102341 h 483341"/>
                <a:gd name="connsiteX7" fmla="*/ 103929 w 1309718"/>
                <a:gd name="connsiteY7" fmla="*/ 2367 h 483341"/>
                <a:gd name="connsiteX0" fmla="*/ 103929 w 1309718"/>
                <a:gd name="connsiteY0" fmla="*/ 2367 h 483341"/>
                <a:gd name="connsiteX1" fmla="*/ 1107331 w 1309718"/>
                <a:gd name="connsiteY1" fmla="*/ 2367 h 483341"/>
                <a:gd name="connsiteX2" fmla="*/ 1309718 w 1309718"/>
                <a:gd name="connsiteY2" fmla="*/ 204754 h 483341"/>
                <a:gd name="connsiteX3" fmla="*/ 1107331 w 1309718"/>
                <a:gd name="connsiteY3" fmla="*/ 407141 h 483341"/>
                <a:gd name="connsiteX4" fmla="*/ 103929 w 1309718"/>
                <a:gd name="connsiteY4" fmla="*/ 407141 h 483341"/>
                <a:gd name="connsiteX5" fmla="*/ 14319 w 1309718"/>
                <a:gd name="connsiteY5" fmla="*/ 483341 h 483341"/>
                <a:gd name="connsiteX6" fmla="*/ 14319 w 1309718"/>
                <a:gd name="connsiteY6" fmla="*/ 102341 h 483341"/>
                <a:gd name="connsiteX7" fmla="*/ 103929 w 1309718"/>
                <a:gd name="connsiteY7" fmla="*/ 2367 h 483341"/>
                <a:gd name="connsiteX0" fmla="*/ 140419 w 1309718"/>
                <a:gd name="connsiteY0" fmla="*/ 2549 h 480974"/>
                <a:gd name="connsiteX1" fmla="*/ 1107331 w 1309718"/>
                <a:gd name="connsiteY1" fmla="*/ 0 h 480974"/>
                <a:gd name="connsiteX2" fmla="*/ 1309718 w 1309718"/>
                <a:gd name="connsiteY2" fmla="*/ 202387 h 480974"/>
                <a:gd name="connsiteX3" fmla="*/ 1107331 w 1309718"/>
                <a:gd name="connsiteY3" fmla="*/ 404774 h 480974"/>
                <a:gd name="connsiteX4" fmla="*/ 103929 w 1309718"/>
                <a:gd name="connsiteY4" fmla="*/ 404774 h 480974"/>
                <a:gd name="connsiteX5" fmla="*/ 14319 w 1309718"/>
                <a:gd name="connsiteY5" fmla="*/ 480974 h 480974"/>
                <a:gd name="connsiteX6" fmla="*/ 14319 w 1309718"/>
                <a:gd name="connsiteY6" fmla="*/ 99974 h 480974"/>
                <a:gd name="connsiteX7" fmla="*/ 140419 w 1309718"/>
                <a:gd name="connsiteY7" fmla="*/ 2549 h 480974"/>
                <a:gd name="connsiteX0" fmla="*/ 140419 w 1309718"/>
                <a:gd name="connsiteY0" fmla="*/ 2549 h 480974"/>
                <a:gd name="connsiteX1" fmla="*/ 1107331 w 1309718"/>
                <a:gd name="connsiteY1" fmla="*/ 0 h 480974"/>
                <a:gd name="connsiteX2" fmla="*/ 1309718 w 1309718"/>
                <a:gd name="connsiteY2" fmla="*/ 202387 h 480974"/>
                <a:gd name="connsiteX3" fmla="*/ 1107331 w 1309718"/>
                <a:gd name="connsiteY3" fmla="*/ 404774 h 480974"/>
                <a:gd name="connsiteX4" fmla="*/ 137051 w 1309718"/>
                <a:gd name="connsiteY4" fmla="*/ 410439 h 480974"/>
                <a:gd name="connsiteX5" fmla="*/ 14319 w 1309718"/>
                <a:gd name="connsiteY5" fmla="*/ 480974 h 480974"/>
                <a:gd name="connsiteX6" fmla="*/ 14319 w 1309718"/>
                <a:gd name="connsiteY6" fmla="*/ 99974 h 480974"/>
                <a:gd name="connsiteX7" fmla="*/ 140419 w 1309718"/>
                <a:gd name="connsiteY7" fmla="*/ 2549 h 480974"/>
                <a:gd name="connsiteX0" fmla="*/ 140419 w 1309718"/>
                <a:gd name="connsiteY0" fmla="*/ 2549 h 480974"/>
                <a:gd name="connsiteX1" fmla="*/ 1107331 w 1309718"/>
                <a:gd name="connsiteY1" fmla="*/ 0 h 480974"/>
                <a:gd name="connsiteX2" fmla="*/ 1309718 w 1309718"/>
                <a:gd name="connsiteY2" fmla="*/ 202387 h 480974"/>
                <a:gd name="connsiteX3" fmla="*/ 1107331 w 1309718"/>
                <a:gd name="connsiteY3" fmla="*/ 404774 h 480974"/>
                <a:gd name="connsiteX4" fmla="*/ 137051 w 1309718"/>
                <a:gd name="connsiteY4" fmla="*/ 410439 h 480974"/>
                <a:gd name="connsiteX5" fmla="*/ 14319 w 1309718"/>
                <a:gd name="connsiteY5" fmla="*/ 480974 h 480974"/>
                <a:gd name="connsiteX6" fmla="*/ 14319 w 1309718"/>
                <a:gd name="connsiteY6" fmla="*/ 99974 h 480974"/>
                <a:gd name="connsiteX7" fmla="*/ 140419 w 1309718"/>
                <a:gd name="connsiteY7" fmla="*/ 2549 h 480974"/>
                <a:gd name="connsiteX0" fmla="*/ 140419 w 1309718"/>
                <a:gd name="connsiteY0" fmla="*/ 2549 h 480974"/>
                <a:gd name="connsiteX1" fmla="*/ 1107331 w 1309718"/>
                <a:gd name="connsiteY1" fmla="*/ 0 h 480974"/>
                <a:gd name="connsiteX2" fmla="*/ 1309718 w 1309718"/>
                <a:gd name="connsiteY2" fmla="*/ 202387 h 480974"/>
                <a:gd name="connsiteX3" fmla="*/ 1107331 w 1309718"/>
                <a:gd name="connsiteY3" fmla="*/ 404774 h 480974"/>
                <a:gd name="connsiteX4" fmla="*/ 137051 w 1309718"/>
                <a:gd name="connsiteY4" fmla="*/ 410439 h 480974"/>
                <a:gd name="connsiteX5" fmla="*/ 14319 w 1309718"/>
                <a:gd name="connsiteY5" fmla="*/ 480974 h 480974"/>
                <a:gd name="connsiteX6" fmla="*/ 14319 w 1309718"/>
                <a:gd name="connsiteY6" fmla="*/ 99974 h 480974"/>
                <a:gd name="connsiteX7" fmla="*/ 140419 w 1309718"/>
                <a:gd name="connsiteY7" fmla="*/ 2549 h 480974"/>
                <a:gd name="connsiteX0" fmla="*/ 140419 w 1309718"/>
                <a:gd name="connsiteY0" fmla="*/ 2549 h 480974"/>
                <a:gd name="connsiteX1" fmla="*/ 1107331 w 1309718"/>
                <a:gd name="connsiteY1" fmla="*/ 0 h 480974"/>
                <a:gd name="connsiteX2" fmla="*/ 1309718 w 1309718"/>
                <a:gd name="connsiteY2" fmla="*/ 202387 h 480974"/>
                <a:gd name="connsiteX3" fmla="*/ 1107331 w 1309718"/>
                <a:gd name="connsiteY3" fmla="*/ 404774 h 480974"/>
                <a:gd name="connsiteX4" fmla="*/ 137051 w 1309718"/>
                <a:gd name="connsiteY4" fmla="*/ 410439 h 480974"/>
                <a:gd name="connsiteX5" fmla="*/ 14319 w 1309718"/>
                <a:gd name="connsiteY5" fmla="*/ 480974 h 480974"/>
                <a:gd name="connsiteX6" fmla="*/ 14319 w 1309718"/>
                <a:gd name="connsiteY6" fmla="*/ 99974 h 480974"/>
                <a:gd name="connsiteX7" fmla="*/ 140419 w 1309718"/>
                <a:gd name="connsiteY7" fmla="*/ 2549 h 480974"/>
                <a:gd name="connsiteX0" fmla="*/ 140419 w 1309718"/>
                <a:gd name="connsiteY0" fmla="*/ 2549 h 480974"/>
                <a:gd name="connsiteX1" fmla="*/ 1107331 w 1309718"/>
                <a:gd name="connsiteY1" fmla="*/ 0 h 480974"/>
                <a:gd name="connsiteX2" fmla="*/ 1309718 w 1309718"/>
                <a:gd name="connsiteY2" fmla="*/ 202387 h 480974"/>
                <a:gd name="connsiteX3" fmla="*/ 1107331 w 1309718"/>
                <a:gd name="connsiteY3" fmla="*/ 404774 h 480974"/>
                <a:gd name="connsiteX4" fmla="*/ 137051 w 1309718"/>
                <a:gd name="connsiteY4" fmla="*/ 410439 h 480974"/>
                <a:gd name="connsiteX5" fmla="*/ 14319 w 1309718"/>
                <a:gd name="connsiteY5" fmla="*/ 480974 h 480974"/>
                <a:gd name="connsiteX6" fmla="*/ 14319 w 1309718"/>
                <a:gd name="connsiteY6" fmla="*/ 99974 h 480974"/>
                <a:gd name="connsiteX7" fmla="*/ 140419 w 1309718"/>
                <a:gd name="connsiteY7" fmla="*/ 2549 h 480974"/>
                <a:gd name="connsiteX0" fmla="*/ 94046 w 1309718"/>
                <a:gd name="connsiteY0" fmla="*/ 2367 h 483679"/>
                <a:gd name="connsiteX1" fmla="*/ 1107331 w 1309718"/>
                <a:gd name="connsiteY1" fmla="*/ 2705 h 483679"/>
                <a:gd name="connsiteX2" fmla="*/ 1309718 w 1309718"/>
                <a:gd name="connsiteY2" fmla="*/ 205092 h 483679"/>
                <a:gd name="connsiteX3" fmla="*/ 1107331 w 1309718"/>
                <a:gd name="connsiteY3" fmla="*/ 407479 h 483679"/>
                <a:gd name="connsiteX4" fmla="*/ 137051 w 1309718"/>
                <a:gd name="connsiteY4" fmla="*/ 413144 h 483679"/>
                <a:gd name="connsiteX5" fmla="*/ 14319 w 1309718"/>
                <a:gd name="connsiteY5" fmla="*/ 483679 h 483679"/>
                <a:gd name="connsiteX6" fmla="*/ 14319 w 1309718"/>
                <a:gd name="connsiteY6" fmla="*/ 102679 h 483679"/>
                <a:gd name="connsiteX7" fmla="*/ 94046 w 1309718"/>
                <a:gd name="connsiteY7" fmla="*/ 2367 h 483679"/>
                <a:gd name="connsiteX0" fmla="*/ 94046 w 1309718"/>
                <a:gd name="connsiteY0" fmla="*/ 0 h 481312"/>
                <a:gd name="connsiteX1" fmla="*/ 1107331 w 1309718"/>
                <a:gd name="connsiteY1" fmla="*/ 338 h 481312"/>
                <a:gd name="connsiteX2" fmla="*/ 1309718 w 1309718"/>
                <a:gd name="connsiteY2" fmla="*/ 202725 h 481312"/>
                <a:gd name="connsiteX3" fmla="*/ 1107331 w 1309718"/>
                <a:gd name="connsiteY3" fmla="*/ 405112 h 481312"/>
                <a:gd name="connsiteX4" fmla="*/ 137051 w 1309718"/>
                <a:gd name="connsiteY4" fmla="*/ 410777 h 481312"/>
                <a:gd name="connsiteX5" fmla="*/ 14319 w 1309718"/>
                <a:gd name="connsiteY5" fmla="*/ 481312 h 481312"/>
                <a:gd name="connsiteX6" fmla="*/ 14319 w 1309718"/>
                <a:gd name="connsiteY6" fmla="*/ 100312 h 481312"/>
                <a:gd name="connsiteX7" fmla="*/ 94046 w 1309718"/>
                <a:gd name="connsiteY7" fmla="*/ 0 h 481312"/>
                <a:gd name="connsiteX0" fmla="*/ 94046 w 1309718"/>
                <a:gd name="connsiteY0" fmla="*/ 11030 h 492342"/>
                <a:gd name="connsiteX1" fmla="*/ 1107331 w 1309718"/>
                <a:gd name="connsiteY1" fmla="*/ 11368 h 492342"/>
                <a:gd name="connsiteX2" fmla="*/ 1309718 w 1309718"/>
                <a:gd name="connsiteY2" fmla="*/ 213755 h 492342"/>
                <a:gd name="connsiteX3" fmla="*/ 1107331 w 1309718"/>
                <a:gd name="connsiteY3" fmla="*/ 416142 h 492342"/>
                <a:gd name="connsiteX4" fmla="*/ 137051 w 1309718"/>
                <a:gd name="connsiteY4" fmla="*/ 421807 h 492342"/>
                <a:gd name="connsiteX5" fmla="*/ 14319 w 1309718"/>
                <a:gd name="connsiteY5" fmla="*/ 492342 h 492342"/>
                <a:gd name="connsiteX6" fmla="*/ 14319 w 1309718"/>
                <a:gd name="connsiteY6" fmla="*/ 111342 h 492342"/>
                <a:gd name="connsiteX7" fmla="*/ 94046 w 1309718"/>
                <a:gd name="connsiteY7" fmla="*/ 11030 h 492342"/>
                <a:gd name="connsiteX0" fmla="*/ 94046 w 1309718"/>
                <a:gd name="connsiteY0" fmla="*/ 0 h 481312"/>
                <a:gd name="connsiteX1" fmla="*/ 1107331 w 1309718"/>
                <a:gd name="connsiteY1" fmla="*/ 338 h 481312"/>
                <a:gd name="connsiteX2" fmla="*/ 1309718 w 1309718"/>
                <a:gd name="connsiteY2" fmla="*/ 202725 h 481312"/>
                <a:gd name="connsiteX3" fmla="*/ 1107331 w 1309718"/>
                <a:gd name="connsiteY3" fmla="*/ 405112 h 481312"/>
                <a:gd name="connsiteX4" fmla="*/ 137051 w 1309718"/>
                <a:gd name="connsiteY4" fmla="*/ 410777 h 481312"/>
                <a:gd name="connsiteX5" fmla="*/ 14319 w 1309718"/>
                <a:gd name="connsiteY5" fmla="*/ 481312 h 481312"/>
                <a:gd name="connsiteX6" fmla="*/ 14319 w 1309718"/>
                <a:gd name="connsiteY6" fmla="*/ 100312 h 481312"/>
                <a:gd name="connsiteX7" fmla="*/ 94046 w 1309718"/>
                <a:gd name="connsiteY7" fmla="*/ 0 h 481312"/>
                <a:gd name="connsiteX0" fmla="*/ 94046 w 1309718"/>
                <a:gd name="connsiteY0" fmla="*/ 0 h 481312"/>
                <a:gd name="connsiteX1" fmla="*/ 1107331 w 1309718"/>
                <a:gd name="connsiteY1" fmla="*/ 338 h 481312"/>
                <a:gd name="connsiteX2" fmla="*/ 1309718 w 1309718"/>
                <a:gd name="connsiteY2" fmla="*/ 202725 h 481312"/>
                <a:gd name="connsiteX3" fmla="*/ 1107331 w 1309718"/>
                <a:gd name="connsiteY3" fmla="*/ 405112 h 481312"/>
                <a:gd name="connsiteX4" fmla="*/ 137051 w 1309718"/>
                <a:gd name="connsiteY4" fmla="*/ 410777 h 481312"/>
                <a:gd name="connsiteX5" fmla="*/ 14319 w 1309718"/>
                <a:gd name="connsiteY5" fmla="*/ 481312 h 481312"/>
                <a:gd name="connsiteX6" fmla="*/ 14319 w 1309718"/>
                <a:gd name="connsiteY6" fmla="*/ 100312 h 481312"/>
                <a:gd name="connsiteX7" fmla="*/ 94046 w 1309718"/>
                <a:gd name="connsiteY7" fmla="*/ 0 h 481312"/>
                <a:gd name="connsiteX0" fmla="*/ 81513 w 1297185"/>
                <a:gd name="connsiteY0" fmla="*/ 0 h 481312"/>
                <a:gd name="connsiteX1" fmla="*/ 1094798 w 1297185"/>
                <a:gd name="connsiteY1" fmla="*/ 338 h 481312"/>
                <a:gd name="connsiteX2" fmla="*/ 1297185 w 1297185"/>
                <a:gd name="connsiteY2" fmla="*/ 202725 h 481312"/>
                <a:gd name="connsiteX3" fmla="*/ 1094798 w 1297185"/>
                <a:gd name="connsiteY3" fmla="*/ 405112 h 481312"/>
                <a:gd name="connsiteX4" fmla="*/ 124518 w 1297185"/>
                <a:gd name="connsiteY4" fmla="*/ 410777 h 481312"/>
                <a:gd name="connsiteX5" fmla="*/ 1786 w 1297185"/>
                <a:gd name="connsiteY5" fmla="*/ 481312 h 481312"/>
                <a:gd name="connsiteX6" fmla="*/ 1786 w 1297185"/>
                <a:gd name="connsiteY6" fmla="*/ 100312 h 481312"/>
                <a:gd name="connsiteX7" fmla="*/ 81513 w 1297185"/>
                <a:gd name="connsiteY7" fmla="*/ 0 h 481312"/>
                <a:gd name="connsiteX0" fmla="*/ 79727 w 1295399"/>
                <a:gd name="connsiteY0" fmla="*/ 0 h 481312"/>
                <a:gd name="connsiteX1" fmla="*/ 1093012 w 1295399"/>
                <a:gd name="connsiteY1" fmla="*/ 338 h 481312"/>
                <a:gd name="connsiteX2" fmla="*/ 1295399 w 1295399"/>
                <a:gd name="connsiteY2" fmla="*/ 202725 h 481312"/>
                <a:gd name="connsiteX3" fmla="*/ 1093012 w 1295399"/>
                <a:gd name="connsiteY3" fmla="*/ 405112 h 481312"/>
                <a:gd name="connsiteX4" fmla="*/ 122732 w 1295399"/>
                <a:gd name="connsiteY4" fmla="*/ 410777 h 481312"/>
                <a:gd name="connsiteX5" fmla="*/ 0 w 1295399"/>
                <a:gd name="connsiteY5" fmla="*/ 481312 h 481312"/>
                <a:gd name="connsiteX6" fmla="*/ 0 w 1295399"/>
                <a:gd name="connsiteY6" fmla="*/ 100312 h 481312"/>
                <a:gd name="connsiteX7" fmla="*/ 79727 w 1295399"/>
                <a:gd name="connsiteY7" fmla="*/ 0 h 481312"/>
                <a:gd name="connsiteX0" fmla="*/ 79727 w 1302292"/>
                <a:gd name="connsiteY0" fmla="*/ 0 h 481312"/>
                <a:gd name="connsiteX1" fmla="*/ 1134372 w 1302292"/>
                <a:gd name="connsiteY1" fmla="*/ 1301 h 481312"/>
                <a:gd name="connsiteX2" fmla="*/ 1295399 w 1302292"/>
                <a:gd name="connsiteY2" fmla="*/ 202725 h 481312"/>
                <a:gd name="connsiteX3" fmla="*/ 1093012 w 1302292"/>
                <a:gd name="connsiteY3" fmla="*/ 405112 h 481312"/>
                <a:gd name="connsiteX4" fmla="*/ 122732 w 1302292"/>
                <a:gd name="connsiteY4" fmla="*/ 410777 h 481312"/>
                <a:gd name="connsiteX5" fmla="*/ 0 w 1302292"/>
                <a:gd name="connsiteY5" fmla="*/ 481312 h 481312"/>
                <a:gd name="connsiteX6" fmla="*/ 0 w 1302292"/>
                <a:gd name="connsiteY6" fmla="*/ 100312 h 481312"/>
                <a:gd name="connsiteX7" fmla="*/ 79727 w 1302292"/>
                <a:gd name="connsiteY7" fmla="*/ 0 h 481312"/>
                <a:gd name="connsiteX0" fmla="*/ 79727 w 1295608"/>
                <a:gd name="connsiteY0" fmla="*/ 0 h 481312"/>
                <a:gd name="connsiteX1" fmla="*/ 1134372 w 1295608"/>
                <a:gd name="connsiteY1" fmla="*/ 1301 h 481312"/>
                <a:gd name="connsiteX2" fmla="*/ 1295399 w 1295608"/>
                <a:gd name="connsiteY2" fmla="*/ 202725 h 481312"/>
                <a:gd name="connsiteX3" fmla="*/ 1133118 w 1295608"/>
                <a:gd name="connsiteY3" fmla="*/ 405112 h 481312"/>
                <a:gd name="connsiteX4" fmla="*/ 122732 w 1295608"/>
                <a:gd name="connsiteY4" fmla="*/ 410777 h 481312"/>
                <a:gd name="connsiteX5" fmla="*/ 0 w 1295608"/>
                <a:gd name="connsiteY5" fmla="*/ 481312 h 481312"/>
                <a:gd name="connsiteX6" fmla="*/ 0 w 1295608"/>
                <a:gd name="connsiteY6" fmla="*/ 100312 h 481312"/>
                <a:gd name="connsiteX7" fmla="*/ 79727 w 1295608"/>
                <a:gd name="connsiteY7" fmla="*/ 0 h 481312"/>
                <a:gd name="connsiteX0" fmla="*/ 79727 w 1295399"/>
                <a:gd name="connsiteY0" fmla="*/ 0 h 481312"/>
                <a:gd name="connsiteX1" fmla="*/ 1134372 w 1295399"/>
                <a:gd name="connsiteY1" fmla="*/ 1301 h 481312"/>
                <a:gd name="connsiteX2" fmla="*/ 1295399 w 1295399"/>
                <a:gd name="connsiteY2" fmla="*/ 202725 h 481312"/>
                <a:gd name="connsiteX3" fmla="*/ 1133118 w 1295399"/>
                <a:gd name="connsiteY3" fmla="*/ 405112 h 481312"/>
                <a:gd name="connsiteX4" fmla="*/ 122732 w 1295399"/>
                <a:gd name="connsiteY4" fmla="*/ 410777 h 481312"/>
                <a:gd name="connsiteX5" fmla="*/ 0 w 1295399"/>
                <a:gd name="connsiteY5" fmla="*/ 481312 h 481312"/>
                <a:gd name="connsiteX6" fmla="*/ 0 w 1295399"/>
                <a:gd name="connsiteY6" fmla="*/ 100312 h 481312"/>
                <a:gd name="connsiteX7" fmla="*/ 79727 w 1295399"/>
                <a:gd name="connsiteY7" fmla="*/ 0 h 481312"/>
                <a:gd name="connsiteX0" fmla="*/ 79727 w 1295399"/>
                <a:gd name="connsiteY0" fmla="*/ 0 h 481312"/>
                <a:gd name="connsiteX1" fmla="*/ 1134372 w 1295399"/>
                <a:gd name="connsiteY1" fmla="*/ 1301 h 481312"/>
                <a:gd name="connsiteX2" fmla="*/ 1295399 w 1295399"/>
                <a:gd name="connsiteY2" fmla="*/ 202725 h 481312"/>
                <a:gd name="connsiteX3" fmla="*/ 1133118 w 1295399"/>
                <a:gd name="connsiteY3" fmla="*/ 405112 h 481312"/>
                <a:gd name="connsiteX4" fmla="*/ 122732 w 1295399"/>
                <a:gd name="connsiteY4" fmla="*/ 410777 h 481312"/>
                <a:gd name="connsiteX5" fmla="*/ 0 w 1295399"/>
                <a:gd name="connsiteY5" fmla="*/ 481312 h 481312"/>
                <a:gd name="connsiteX6" fmla="*/ 0 w 1295399"/>
                <a:gd name="connsiteY6" fmla="*/ 100312 h 481312"/>
                <a:gd name="connsiteX7" fmla="*/ 79727 w 1295399"/>
                <a:gd name="connsiteY7" fmla="*/ 0 h 481312"/>
                <a:gd name="connsiteX0" fmla="*/ 79727 w 1295399"/>
                <a:gd name="connsiteY0" fmla="*/ 0 h 481312"/>
                <a:gd name="connsiteX1" fmla="*/ 1134372 w 1295399"/>
                <a:gd name="connsiteY1" fmla="*/ 1301 h 481312"/>
                <a:gd name="connsiteX2" fmla="*/ 1295399 w 1295399"/>
                <a:gd name="connsiteY2" fmla="*/ 202725 h 481312"/>
                <a:gd name="connsiteX3" fmla="*/ 1165078 w 1295399"/>
                <a:gd name="connsiteY3" fmla="*/ 406074 h 481312"/>
                <a:gd name="connsiteX4" fmla="*/ 122732 w 1295399"/>
                <a:gd name="connsiteY4" fmla="*/ 410777 h 481312"/>
                <a:gd name="connsiteX5" fmla="*/ 0 w 1295399"/>
                <a:gd name="connsiteY5" fmla="*/ 481312 h 481312"/>
                <a:gd name="connsiteX6" fmla="*/ 0 w 1295399"/>
                <a:gd name="connsiteY6" fmla="*/ 100312 h 481312"/>
                <a:gd name="connsiteX7" fmla="*/ 79727 w 1295399"/>
                <a:gd name="connsiteY7" fmla="*/ 0 h 481312"/>
                <a:gd name="connsiteX0" fmla="*/ 79727 w 1295399"/>
                <a:gd name="connsiteY0" fmla="*/ 0 h 481312"/>
                <a:gd name="connsiteX1" fmla="*/ 1156305 w 1295399"/>
                <a:gd name="connsiteY1" fmla="*/ 6114 h 481312"/>
                <a:gd name="connsiteX2" fmla="*/ 1295399 w 1295399"/>
                <a:gd name="connsiteY2" fmla="*/ 202725 h 481312"/>
                <a:gd name="connsiteX3" fmla="*/ 1165078 w 1295399"/>
                <a:gd name="connsiteY3" fmla="*/ 406074 h 481312"/>
                <a:gd name="connsiteX4" fmla="*/ 122732 w 1295399"/>
                <a:gd name="connsiteY4" fmla="*/ 410777 h 481312"/>
                <a:gd name="connsiteX5" fmla="*/ 0 w 1295399"/>
                <a:gd name="connsiteY5" fmla="*/ 481312 h 481312"/>
                <a:gd name="connsiteX6" fmla="*/ 0 w 1295399"/>
                <a:gd name="connsiteY6" fmla="*/ 100312 h 481312"/>
                <a:gd name="connsiteX7" fmla="*/ 79727 w 1295399"/>
                <a:gd name="connsiteY7" fmla="*/ 0 h 481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95399" h="481312">
                  <a:moveTo>
                    <a:pt x="79727" y="0"/>
                  </a:moveTo>
                  <a:lnTo>
                    <a:pt x="1156305" y="6114"/>
                  </a:lnTo>
                  <a:lnTo>
                    <a:pt x="1295399" y="202725"/>
                  </a:lnTo>
                  <a:lnTo>
                    <a:pt x="1165078" y="406074"/>
                  </a:lnTo>
                  <a:lnTo>
                    <a:pt x="122732" y="410777"/>
                  </a:lnTo>
                  <a:cubicBezTo>
                    <a:pt x="78235" y="412895"/>
                    <a:pt x="11453" y="402374"/>
                    <a:pt x="0" y="481312"/>
                  </a:cubicBezTo>
                  <a:lnTo>
                    <a:pt x="0" y="100312"/>
                  </a:lnTo>
                  <a:cubicBezTo>
                    <a:pt x="721" y="14824"/>
                    <a:pt x="31644" y="5334"/>
                    <a:pt x="79727" y="0"/>
                  </a:cubicBezTo>
                  <a:close/>
                </a:path>
              </a:pathLst>
            </a:custGeom>
            <a:gradFill flip="none" rotWithShape="1">
              <a:gsLst>
                <a:gs pos="0">
                  <a:schemeClr val="accent2">
                    <a:lumMod val="75000"/>
                  </a:schemeClr>
                </a:gs>
                <a:gs pos="69000">
                  <a:schemeClr val="accent2"/>
                </a:gs>
                <a:gs pos="100000">
                  <a:schemeClr val="accent2">
                    <a:lumMod val="60000"/>
                    <a:lumOff val="40000"/>
                  </a:schemeClr>
                </a:gs>
              </a:gsLst>
              <a:lin ang="0" scaled="1"/>
              <a:tileRect/>
            </a:gradFill>
            <a:ln>
              <a:noFill/>
            </a:ln>
            <a:effectLst/>
            <a:scene3d>
              <a:camera prst="orthographicFront">
                <a:rot lat="0" lon="0" rev="0"/>
              </a:camera>
              <a:lightRig rig="threePt" dir="t"/>
            </a:scene3d>
            <a:sp3d prstMaterial="plastic">
              <a:bevelT w="57150" h="57150"/>
            </a:sp3d>
          </p:spPr>
          <p:style>
            <a:lnRef idx="0">
              <a:schemeClr val="accent4"/>
            </a:lnRef>
            <a:fillRef idx="3">
              <a:schemeClr val="accent4"/>
            </a:fillRef>
            <a:effectRef idx="3">
              <a:schemeClr val="accent4"/>
            </a:effectRef>
            <a:fontRef idx="minor">
              <a:schemeClr val="lt1"/>
            </a:fontRef>
          </p:style>
          <p:txBody>
            <a:bodyPr anchor="ctr"/>
            <a:lstStyle/>
            <a:p>
              <a:pPr algn="ctr">
                <a:defRPr/>
              </a:pPr>
              <a:endParaRPr lang="en-US" dirty="0"/>
            </a:p>
          </p:txBody>
        </p:sp>
        <p:sp>
          <p:nvSpPr>
            <p:cNvPr id="56" name="Pie 55">
              <a:extLst>
                <a:ext uri="{FF2B5EF4-FFF2-40B4-BE49-F238E27FC236}">
                  <a16:creationId xmlns:a16="http://schemas.microsoft.com/office/drawing/2014/main" id="{1DC8A78A-86DD-9FD6-AA24-30E69A53F680}"/>
                </a:ext>
              </a:extLst>
            </p:cNvPr>
            <p:cNvSpPr/>
            <p:nvPr/>
          </p:nvSpPr>
          <p:spPr bwMode="gray">
            <a:xfrm>
              <a:off x="4763053" y="3083859"/>
              <a:ext cx="304466" cy="179294"/>
            </a:xfrm>
            <a:prstGeom prst="pie">
              <a:avLst>
                <a:gd name="adj1" fmla="val 5429925"/>
                <a:gd name="adj2" fmla="val 16200000"/>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grpSp>
      <p:grpSp>
        <p:nvGrpSpPr>
          <p:cNvPr id="7172" name="Group 57">
            <a:extLst>
              <a:ext uri="{FF2B5EF4-FFF2-40B4-BE49-F238E27FC236}">
                <a16:creationId xmlns:a16="http://schemas.microsoft.com/office/drawing/2014/main" id="{60AD81B8-DF2D-05D2-2BA4-527E3BFD98BE}"/>
              </a:ext>
            </a:extLst>
          </p:cNvPr>
          <p:cNvGrpSpPr>
            <a:grpSpLocks/>
          </p:cNvGrpSpPr>
          <p:nvPr/>
        </p:nvGrpSpPr>
        <p:grpSpPr bwMode="auto">
          <a:xfrm>
            <a:off x="4676775" y="1268760"/>
            <a:ext cx="4086225" cy="4429125"/>
            <a:chOff x="457200" y="1239996"/>
            <a:chExt cx="2177144" cy="2804886"/>
          </a:xfrm>
        </p:grpSpPr>
        <p:sp>
          <p:nvSpPr>
            <p:cNvPr id="59" name="Rectangle 58">
              <a:extLst>
                <a:ext uri="{FF2B5EF4-FFF2-40B4-BE49-F238E27FC236}">
                  <a16:creationId xmlns:a16="http://schemas.microsoft.com/office/drawing/2014/main" id="{EDA9E3CB-6548-854B-0168-D731A4FAE209}"/>
                </a:ext>
              </a:extLst>
            </p:cNvPr>
            <p:cNvSpPr/>
            <p:nvPr/>
          </p:nvSpPr>
          <p:spPr>
            <a:xfrm>
              <a:off x="457200" y="1239996"/>
              <a:ext cx="2177144" cy="2804886"/>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2"/>
                </a:solidFill>
              </a:endParaRPr>
            </a:p>
          </p:txBody>
        </p:sp>
        <p:sp>
          <p:nvSpPr>
            <p:cNvPr id="60" name="Rectangle 59">
              <a:extLst>
                <a:ext uri="{FF2B5EF4-FFF2-40B4-BE49-F238E27FC236}">
                  <a16:creationId xmlns:a16="http://schemas.microsoft.com/office/drawing/2014/main" id="{0D6BA8A1-CD24-3F40-214A-E8B12E62B068}"/>
                </a:ext>
              </a:extLst>
            </p:cNvPr>
            <p:cNvSpPr/>
            <p:nvPr/>
          </p:nvSpPr>
          <p:spPr>
            <a:xfrm>
              <a:off x="536707" y="1294284"/>
              <a:ext cx="2018130" cy="2694299"/>
            </a:xfrm>
            <a:prstGeom prst="rect">
              <a:avLst/>
            </a:prstGeom>
            <a:noFill/>
            <a:ln w="19050">
              <a:solidFill>
                <a:schemeClr val="accent1">
                  <a:lumMod val="60000"/>
                  <a:lumOff val="40000"/>
                </a:schemeClr>
              </a:solidFill>
              <a:prstDash val="dash"/>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2"/>
                </a:solidFill>
              </a:endParaRPr>
            </a:p>
          </p:txBody>
        </p:sp>
      </p:grpSp>
      <p:grpSp>
        <p:nvGrpSpPr>
          <p:cNvPr id="7173" name="Group 60">
            <a:extLst>
              <a:ext uri="{FF2B5EF4-FFF2-40B4-BE49-F238E27FC236}">
                <a16:creationId xmlns:a16="http://schemas.microsoft.com/office/drawing/2014/main" id="{895F69B6-F164-E492-67E9-6274A02983BF}"/>
              </a:ext>
            </a:extLst>
          </p:cNvPr>
          <p:cNvGrpSpPr>
            <a:grpSpLocks/>
          </p:cNvGrpSpPr>
          <p:nvPr/>
        </p:nvGrpSpPr>
        <p:grpSpPr bwMode="auto">
          <a:xfrm flipV="1">
            <a:off x="4761943" y="1302573"/>
            <a:ext cx="3905250" cy="738188"/>
            <a:chOff x="4782670" y="2429435"/>
            <a:chExt cx="2840865" cy="833718"/>
          </a:xfrm>
        </p:grpSpPr>
        <p:sp>
          <p:nvSpPr>
            <p:cNvPr id="64" name="Freeform 63">
              <a:extLst>
                <a:ext uri="{FF2B5EF4-FFF2-40B4-BE49-F238E27FC236}">
                  <a16:creationId xmlns:a16="http://schemas.microsoft.com/office/drawing/2014/main" id="{9D7A1B01-032B-8A50-E0F2-414C22B9F16A}"/>
                </a:ext>
              </a:extLst>
            </p:cNvPr>
            <p:cNvSpPr/>
            <p:nvPr/>
          </p:nvSpPr>
          <p:spPr bwMode="gray">
            <a:xfrm>
              <a:off x="4790411" y="2429435"/>
              <a:ext cx="2833124" cy="768967"/>
            </a:xfrm>
            <a:custGeom>
              <a:avLst/>
              <a:gdLst>
                <a:gd name="connsiteX0" fmla="*/ 0 w 1205789"/>
                <a:gd name="connsiteY0" fmla="*/ 0 h 404774"/>
                <a:gd name="connsiteX1" fmla="*/ 1003402 w 1205789"/>
                <a:gd name="connsiteY1" fmla="*/ 0 h 404774"/>
                <a:gd name="connsiteX2" fmla="*/ 1205789 w 1205789"/>
                <a:gd name="connsiteY2" fmla="*/ 202387 h 404774"/>
                <a:gd name="connsiteX3" fmla="*/ 1003402 w 1205789"/>
                <a:gd name="connsiteY3" fmla="*/ 404774 h 404774"/>
                <a:gd name="connsiteX4" fmla="*/ 0 w 1205789"/>
                <a:gd name="connsiteY4" fmla="*/ 404774 h 404774"/>
                <a:gd name="connsiteX5" fmla="*/ 0 w 1205789"/>
                <a:gd name="connsiteY5" fmla="*/ 0 h 404774"/>
                <a:gd name="connsiteX0" fmla="*/ 7314 w 1213103"/>
                <a:gd name="connsiteY0" fmla="*/ 0 h 404774"/>
                <a:gd name="connsiteX1" fmla="*/ 1010716 w 1213103"/>
                <a:gd name="connsiteY1" fmla="*/ 0 h 404774"/>
                <a:gd name="connsiteX2" fmla="*/ 1213103 w 1213103"/>
                <a:gd name="connsiteY2" fmla="*/ 202387 h 404774"/>
                <a:gd name="connsiteX3" fmla="*/ 1010716 w 1213103"/>
                <a:gd name="connsiteY3" fmla="*/ 404774 h 404774"/>
                <a:gd name="connsiteX4" fmla="*/ 7314 w 1213103"/>
                <a:gd name="connsiteY4" fmla="*/ 404774 h 404774"/>
                <a:gd name="connsiteX5" fmla="*/ 0 w 1213103"/>
                <a:gd name="connsiteY5" fmla="*/ 131673 h 404774"/>
                <a:gd name="connsiteX6" fmla="*/ 7314 w 1213103"/>
                <a:gd name="connsiteY6" fmla="*/ 0 h 404774"/>
                <a:gd name="connsiteX0" fmla="*/ 89610 w 1295399"/>
                <a:gd name="connsiteY0" fmla="*/ 0 h 404774"/>
                <a:gd name="connsiteX1" fmla="*/ 1093012 w 1295399"/>
                <a:gd name="connsiteY1" fmla="*/ 0 h 404774"/>
                <a:gd name="connsiteX2" fmla="*/ 1295399 w 1295399"/>
                <a:gd name="connsiteY2" fmla="*/ 202387 h 404774"/>
                <a:gd name="connsiteX3" fmla="*/ 1093012 w 1295399"/>
                <a:gd name="connsiteY3" fmla="*/ 404774 h 404774"/>
                <a:gd name="connsiteX4" fmla="*/ 89610 w 1295399"/>
                <a:gd name="connsiteY4" fmla="*/ 404774 h 404774"/>
                <a:gd name="connsiteX5" fmla="*/ 0 w 1295399"/>
                <a:gd name="connsiteY5" fmla="*/ 99974 h 404774"/>
                <a:gd name="connsiteX6" fmla="*/ 89610 w 1295399"/>
                <a:gd name="connsiteY6" fmla="*/ 0 h 404774"/>
                <a:gd name="connsiteX0" fmla="*/ 89610 w 1295399"/>
                <a:gd name="connsiteY0" fmla="*/ 0 h 404774"/>
                <a:gd name="connsiteX1" fmla="*/ 1093012 w 1295399"/>
                <a:gd name="connsiteY1" fmla="*/ 0 h 404774"/>
                <a:gd name="connsiteX2" fmla="*/ 1295399 w 1295399"/>
                <a:gd name="connsiteY2" fmla="*/ 202387 h 404774"/>
                <a:gd name="connsiteX3" fmla="*/ 1093012 w 1295399"/>
                <a:gd name="connsiteY3" fmla="*/ 404774 h 404774"/>
                <a:gd name="connsiteX4" fmla="*/ 89610 w 1295399"/>
                <a:gd name="connsiteY4" fmla="*/ 404774 h 404774"/>
                <a:gd name="connsiteX5" fmla="*/ 60350 w 1295399"/>
                <a:gd name="connsiteY5" fmla="*/ 299923 h 404774"/>
                <a:gd name="connsiteX6" fmla="*/ 0 w 1295399"/>
                <a:gd name="connsiteY6" fmla="*/ 99974 h 404774"/>
                <a:gd name="connsiteX7" fmla="*/ 89610 w 1295399"/>
                <a:gd name="connsiteY7" fmla="*/ 0 h 404774"/>
                <a:gd name="connsiteX0" fmla="*/ 89610 w 1295399"/>
                <a:gd name="connsiteY0" fmla="*/ 0 h 480974"/>
                <a:gd name="connsiteX1" fmla="*/ 1093012 w 1295399"/>
                <a:gd name="connsiteY1" fmla="*/ 0 h 480974"/>
                <a:gd name="connsiteX2" fmla="*/ 1295399 w 1295399"/>
                <a:gd name="connsiteY2" fmla="*/ 202387 h 480974"/>
                <a:gd name="connsiteX3" fmla="*/ 1093012 w 1295399"/>
                <a:gd name="connsiteY3" fmla="*/ 404774 h 480974"/>
                <a:gd name="connsiteX4" fmla="*/ 89610 w 1295399"/>
                <a:gd name="connsiteY4" fmla="*/ 404774 h 480974"/>
                <a:gd name="connsiteX5" fmla="*/ 0 w 1295399"/>
                <a:gd name="connsiteY5" fmla="*/ 480974 h 480974"/>
                <a:gd name="connsiteX6" fmla="*/ 0 w 1295399"/>
                <a:gd name="connsiteY6" fmla="*/ 99974 h 480974"/>
                <a:gd name="connsiteX7" fmla="*/ 89610 w 1295399"/>
                <a:gd name="connsiteY7" fmla="*/ 0 h 480974"/>
                <a:gd name="connsiteX0" fmla="*/ 89610 w 1295399"/>
                <a:gd name="connsiteY0" fmla="*/ 0 h 480974"/>
                <a:gd name="connsiteX1" fmla="*/ 1093012 w 1295399"/>
                <a:gd name="connsiteY1" fmla="*/ 0 h 480974"/>
                <a:gd name="connsiteX2" fmla="*/ 1295399 w 1295399"/>
                <a:gd name="connsiteY2" fmla="*/ 202387 h 480974"/>
                <a:gd name="connsiteX3" fmla="*/ 1093012 w 1295399"/>
                <a:gd name="connsiteY3" fmla="*/ 404774 h 480974"/>
                <a:gd name="connsiteX4" fmla="*/ 89610 w 1295399"/>
                <a:gd name="connsiteY4" fmla="*/ 404774 h 480974"/>
                <a:gd name="connsiteX5" fmla="*/ 0 w 1295399"/>
                <a:gd name="connsiteY5" fmla="*/ 480974 h 480974"/>
                <a:gd name="connsiteX6" fmla="*/ 0 w 1295399"/>
                <a:gd name="connsiteY6" fmla="*/ 99974 h 480974"/>
                <a:gd name="connsiteX7" fmla="*/ 89610 w 1295399"/>
                <a:gd name="connsiteY7" fmla="*/ 0 h 480974"/>
                <a:gd name="connsiteX0" fmla="*/ 89610 w 1295399"/>
                <a:gd name="connsiteY0" fmla="*/ 0 h 480974"/>
                <a:gd name="connsiteX1" fmla="*/ 1093012 w 1295399"/>
                <a:gd name="connsiteY1" fmla="*/ 0 h 480974"/>
                <a:gd name="connsiteX2" fmla="*/ 1295399 w 1295399"/>
                <a:gd name="connsiteY2" fmla="*/ 202387 h 480974"/>
                <a:gd name="connsiteX3" fmla="*/ 1093012 w 1295399"/>
                <a:gd name="connsiteY3" fmla="*/ 404774 h 480974"/>
                <a:gd name="connsiteX4" fmla="*/ 89610 w 1295399"/>
                <a:gd name="connsiteY4" fmla="*/ 404774 h 480974"/>
                <a:gd name="connsiteX5" fmla="*/ 0 w 1295399"/>
                <a:gd name="connsiteY5" fmla="*/ 480974 h 480974"/>
                <a:gd name="connsiteX6" fmla="*/ 0 w 1295399"/>
                <a:gd name="connsiteY6" fmla="*/ 99974 h 480974"/>
                <a:gd name="connsiteX7" fmla="*/ 89610 w 1295399"/>
                <a:gd name="connsiteY7" fmla="*/ 0 h 480974"/>
                <a:gd name="connsiteX0" fmla="*/ 89610 w 1295399"/>
                <a:gd name="connsiteY0" fmla="*/ 0 h 480974"/>
                <a:gd name="connsiteX1" fmla="*/ 1093012 w 1295399"/>
                <a:gd name="connsiteY1" fmla="*/ 0 h 480974"/>
                <a:gd name="connsiteX2" fmla="*/ 1295399 w 1295399"/>
                <a:gd name="connsiteY2" fmla="*/ 202387 h 480974"/>
                <a:gd name="connsiteX3" fmla="*/ 1093012 w 1295399"/>
                <a:gd name="connsiteY3" fmla="*/ 404774 h 480974"/>
                <a:gd name="connsiteX4" fmla="*/ 89610 w 1295399"/>
                <a:gd name="connsiteY4" fmla="*/ 404774 h 480974"/>
                <a:gd name="connsiteX5" fmla="*/ 0 w 1295399"/>
                <a:gd name="connsiteY5" fmla="*/ 480974 h 480974"/>
                <a:gd name="connsiteX6" fmla="*/ 0 w 1295399"/>
                <a:gd name="connsiteY6" fmla="*/ 99974 h 480974"/>
                <a:gd name="connsiteX7" fmla="*/ 89610 w 1295399"/>
                <a:gd name="connsiteY7" fmla="*/ 0 h 480974"/>
                <a:gd name="connsiteX0" fmla="*/ 104497 w 1310286"/>
                <a:gd name="connsiteY0" fmla="*/ 0 h 480974"/>
                <a:gd name="connsiteX1" fmla="*/ 1107899 w 1310286"/>
                <a:gd name="connsiteY1" fmla="*/ 0 h 480974"/>
                <a:gd name="connsiteX2" fmla="*/ 1310286 w 1310286"/>
                <a:gd name="connsiteY2" fmla="*/ 202387 h 480974"/>
                <a:gd name="connsiteX3" fmla="*/ 1107899 w 1310286"/>
                <a:gd name="connsiteY3" fmla="*/ 404774 h 480974"/>
                <a:gd name="connsiteX4" fmla="*/ 104497 w 1310286"/>
                <a:gd name="connsiteY4" fmla="*/ 404774 h 480974"/>
                <a:gd name="connsiteX5" fmla="*/ 14887 w 1310286"/>
                <a:gd name="connsiteY5" fmla="*/ 480974 h 480974"/>
                <a:gd name="connsiteX6" fmla="*/ 14887 w 1310286"/>
                <a:gd name="connsiteY6" fmla="*/ 99974 h 480974"/>
                <a:gd name="connsiteX7" fmla="*/ 104497 w 1310286"/>
                <a:gd name="connsiteY7" fmla="*/ 0 h 480974"/>
                <a:gd name="connsiteX0" fmla="*/ 104497 w 1310286"/>
                <a:gd name="connsiteY0" fmla="*/ 0 h 480974"/>
                <a:gd name="connsiteX1" fmla="*/ 1107899 w 1310286"/>
                <a:gd name="connsiteY1" fmla="*/ 0 h 480974"/>
                <a:gd name="connsiteX2" fmla="*/ 1310286 w 1310286"/>
                <a:gd name="connsiteY2" fmla="*/ 202387 h 480974"/>
                <a:gd name="connsiteX3" fmla="*/ 1107899 w 1310286"/>
                <a:gd name="connsiteY3" fmla="*/ 404774 h 480974"/>
                <a:gd name="connsiteX4" fmla="*/ 104497 w 1310286"/>
                <a:gd name="connsiteY4" fmla="*/ 404774 h 480974"/>
                <a:gd name="connsiteX5" fmla="*/ 14887 w 1310286"/>
                <a:gd name="connsiteY5" fmla="*/ 480974 h 480974"/>
                <a:gd name="connsiteX6" fmla="*/ 14887 w 1310286"/>
                <a:gd name="connsiteY6" fmla="*/ 99974 h 480974"/>
                <a:gd name="connsiteX7" fmla="*/ 104497 w 1310286"/>
                <a:gd name="connsiteY7" fmla="*/ 0 h 480974"/>
                <a:gd name="connsiteX0" fmla="*/ 89610 w 1295399"/>
                <a:gd name="connsiteY0" fmla="*/ 0 h 480974"/>
                <a:gd name="connsiteX1" fmla="*/ 1093012 w 1295399"/>
                <a:gd name="connsiteY1" fmla="*/ 0 h 480974"/>
                <a:gd name="connsiteX2" fmla="*/ 1295399 w 1295399"/>
                <a:gd name="connsiteY2" fmla="*/ 202387 h 480974"/>
                <a:gd name="connsiteX3" fmla="*/ 1093012 w 1295399"/>
                <a:gd name="connsiteY3" fmla="*/ 404774 h 480974"/>
                <a:gd name="connsiteX4" fmla="*/ 89610 w 1295399"/>
                <a:gd name="connsiteY4" fmla="*/ 404774 h 480974"/>
                <a:gd name="connsiteX5" fmla="*/ 0 w 1295399"/>
                <a:gd name="connsiteY5" fmla="*/ 480974 h 480974"/>
                <a:gd name="connsiteX6" fmla="*/ 0 w 1295399"/>
                <a:gd name="connsiteY6" fmla="*/ 99974 h 480974"/>
                <a:gd name="connsiteX7" fmla="*/ 89610 w 1295399"/>
                <a:gd name="connsiteY7" fmla="*/ 0 h 480974"/>
                <a:gd name="connsiteX0" fmla="*/ 89610 w 1295399"/>
                <a:gd name="connsiteY0" fmla="*/ 0 h 480974"/>
                <a:gd name="connsiteX1" fmla="*/ 1093012 w 1295399"/>
                <a:gd name="connsiteY1" fmla="*/ 0 h 480974"/>
                <a:gd name="connsiteX2" fmla="*/ 1295399 w 1295399"/>
                <a:gd name="connsiteY2" fmla="*/ 202387 h 480974"/>
                <a:gd name="connsiteX3" fmla="*/ 1093012 w 1295399"/>
                <a:gd name="connsiteY3" fmla="*/ 404774 h 480974"/>
                <a:gd name="connsiteX4" fmla="*/ 89610 w 1295399"/>
                <a:gd name="connsiteY4" fmla="*/ 404774 h 480974"/>
                <a:gd name="connsiteX5" fmla="*/ 0 w 1295399"/>
                <a:gd name="connsiteY5" fmla="*/ 480974 h 480974"/>
                <a:gd name="connsiteX6" fmla="*/ 0 w 1295399"/>
                <a:gd name="connsiteY6" fmla="*/ 99974 h 480974"/>
                <a:gd name="connsiteX7" fmla="*/ 89610 w 1295399"/>
                <a:gd name="connsiteY7" fmla="*/ 0 h 480974"/>
                <a:gd name="connsiteX0" fmla="*/ 89610 w 1295399"/>
                <a:gd name="connsiteY0" fmla="*/ 0 h 480974"/>
                <a:gd name="connsiteX1" fmla="*/ 1093012 w 1295399"/>
                <a:gd name="connsiteY1" fmla="*/ 0 h 480974"/>
                <a:gd name="connsiteX2" fmla="*/ 1295399 w 1295399"/>
                <a:gd name="connsiteY2" fmla="*/ 202387 h 480974"/>
                <a:gd name="connsiteX3" fmla="*/ 1093012 w 1295399"/>
                <a:gd name="connsiteY3" fmla="*/ 404774 h 480974"/>
                <a:gd name="connsiteX4" fmla="*/ 89610 w 1295399"/>
                <a:gd name="connsiteY4" fmla="*/ 404774 h 480974"/>
                <a:gd name="connsiteX5" fmla="*/ 0 w 1295399"/>
                <a:gd name="connsiteY5" fmla="*/ 480974 h 480974"/>
                <a:gd name="connsiteX6" fmla="*/ 0 w 1295399"/>
                <a:gd name="connsiteY6" fmla="*/ 99974 h 480974"/>
                <a:gd name="connsiteX7" fmla="*/ 89610 w 1295399"/>
                <a:gd name="connsiteY7" fmla="*/ 0 h 480974"/>
                <a:gd name="connsiteX0" fmla="*/ 89610 w 1295399"/>
                <a:gd name="connsiteY0" fmla="*/ 0 h 480974"/>
                <a:gd name="connsiteX1" fmla="*/ 1093012 w 1295399"/>
                <a:gd name="connsiteY1" fmla="*/ 0 h 480974"/>
                <a:gd name="connsiteX2" fmla="*/ 1295399 w 1295399"/>
                <a:gd name="connsiteY2" fmla="*/ 202387 h 480974"/>
                <a:gd name="connsiteX3" fmla="*/ 1093012 w 1295399"/>
                <a:gd name="connsiteY3" fmla="*/ 404774 h 480974"/>
                <a:gd name="connsiteX4" fmla="*/ 89610 w 1295399"/>
                <a:gd name="connsiteY4" fmla="*/ 404774 h 480974"/>
                <a:gd name="connsiteX5" fmla="*/ 0 w 1295399"/>
                <a:gd name="connsiteY5" fmla="*/ 480974 h 480974"/>
                <a:gd name="connsiteX6" fmla="*/ 0 w 1295399"/>
                <a:gd name="connsiteY6" fmla="*/ 99974 h 480974"/>
                <a:gd name="connsiteX7" fmla="*/ 89610 w 1295399"/>
                <a:gd name="connsiteY7" fmla="*/ 0 h 480974"/>
                <a:gd name="connsiteX0" fmla="*/ 89610 w 1295399"/>
                <a:gd name="connsiteY0" fmla="*/ 2367 h 483341"/>
                <a:gd name="connsiteX1" fmla="*/ 1093012 w 1295399"/>
                <a:gd name="connsiteY1" fmla="*/ 2367 h 483341"/>
                <a:gd name="connsiteX2" fmla="*/ 1295399 w 1295399"/>
                <a:gd name="connsiteY2" fmla="*/ 204754 h 483341"/>
                <a:gd name="connsiteX3" fmla="*/ 1093012 w 1295399"/>
                <a:gd name="connsiteY3" fmla="*/ 407141 h 483341"/>
                <a:gd name="connsiteX4" fmla="*/ 89610 w 1295399"/>
                <a:gd name="connsiteY4" fmla="*/ 407141 h 483341"/>
                <a:gd name="connsiteX5" fmla="*/ 0 w 1295399"/>
                <a:gd name="connsiteY5" fmla="*/ 483341 h 483341"/>
                <a:gd name="connsiteX6" fmla="*/ 0 w 1295399"/>
                <a:gd name="connsiteY6" fmla="*/ 102341 h 483341"/>
                <a:gd name="connsiteX7" fmla="*/ 89610 w 1295399"/>
                <a:gd name="connsiteY7" fmla="*/ 2367 h 483341"/>
                <a:gd name="connsiteX0" fmla="*/ 103929 w 1309718"/>
                <a:gd name="connsiteY0" fmla="*/ 2367 h 483341"/>
                <a:gd name="connsiteX1" fmla="*/ 1107331 w 1309718"/>
                <a:gd name="connsiteY1" fmla="*/ 2367 h 483341"/>
                <a:gd name="connsiteX2" fmla="*/ 1309718 w 1309718"/>
                <a:gd name="connsiteY2" fmla="*/ 204754 h 483341"/>
                <a:gd name="connsiteX3" fmla="*/ 1107331 w 1309718"/>
                <a:gd name="connsiteY3" fmla="*/ 407141 h 483341"/>
                <a:gd name="connsiteX4" fmla="*/ 103929 w 1309718"/>
                <a:gd name="connsiteY4" fmla="*/ 407141 h 483341"/>
                <a:gd name="connsiteX5" fmla="*/ 14319 w 1309718"/>
                <a:gd name="connsiteY5" fmla="*/ 483341 h 483341"/>
                <a:gd name="connsiteX6" fmla="*/ 14319 w 1309718"/>
                <a:gd name="connsiteY6" fmla="*/ 102341 h 483341"/>
                <a:gd name="connsiteX7" fmla="*/ 103929 w 1309718"/>
                <a:gd name="connsiteY7" fmla="*/ 2367 h 483341"/>
                <a:gd name="connsiteX0" fmla="*/ 103929 w 1309718"/>
                <a:gd name="connsiteY0" fmla="*/ 2367 h 483341"/>
                <a:gd name="connsiteX1" fmla="*/ 1107331 w 1309718"/>
                <a:gd name="connsiteY1" fmla="*/ 2367 h 483341"/>
                <a:gd name="connsiteX2" fmla="*/ 1309718 w 1309718"/>
                <a:gd name="connsiteY2" fmla="*/ 204754 h 483341"/>
                <a:gd name="connsiteX3" fmla="*/ 1107331 w 1309718"/>
                <a:gd name="connsiteY3" fmla="*/ 407141 h 483341"/>
                <a:gd name="connsiteX4" fmla="*/ 103929 w 1309718"/>
                <a:gd name="connsiteY4" fmla="*/ 407141 h 483341"/>
                <a:gd name="connsiteX5" fmla="*/ 14319 w 1309718"/>
                <a:gd name="connsiteY5" fmla="*/ 483341 h 483341"/>
                <a:gd name="connsiteX6" fmla="*/ 14319 w 1309718"/>
                <a:gd name="connsiteY6" fmla="*/ 102341 h 483341"/>
                <a:gd name="connsiteX7" fmla="*/ 103929 w 1309718"/>
                <a:gd name="connsiteY7" fmla="*/ 2367 h 483341"/>
                <a:gd name="connsiteX0" fmla="*/ 103929 w 1309718"/>
                <a:gd name="connsiteY0" fmla="*/ 2367 h 483341"/>
                <a:gd name="connsiteX1" fmla="*/ 1107331 w 1309718"/>
                <a:gd name="connsiteY1" fmla="*/ 2367 h 483341"/>
                <a:gd name="connsiteX2" fmla="*/ 1309718 w 1309718"/>
                <a:gd name="connsiteY2" fmla="*/ 204754 h 483341"/>
                <a:gd name="connsiteX3" fmla="*/ 1107331 w 1309718"/>
                <a:gd name="connsiteY3" fmla="*/ 407141 h 483341"/>
                <a:gd name="connsiteX4" fmla="*/ 103929 w 1309718"/>
                <a:gd name="connsiteY4" fmla="*/ 407141 h 483341"/>
                <a:gd name="connsiteX5" fmla="*/ 14319 w 1309718"/>
                <a:gd name="connsiteY5" fmla="*/ 483341 h 483341"/>
                <a:gd name="connsiteX6" fmla="*/ 14319 w 1309718"/>
                <a:gd name="connsiteY6" fmla="*/ 102341 h 483341"/>
                <a:gd name="connsiteX7" fmla="*/ 103929 w 1309718"/>
                <a:gd name="connsiteY7" fmla="*/ 2367 h 483341"/>
                <a:gd name="connsiteX0" fmla="*/ 103929 w 1309718"/>
                <a:gd name="connsiteY0" fmla="*/ 2367 h 483341"/>
                <a:gd name="connsiteX1" fmla="*/ 1107331 w 1309718"/>
                <a:gd name="connsiteY1" fmla="*/ 2367 h 483341"/>
                <a:gd name="connsiteX2" fmla="*/ 1309718 w 1309718"/>
                <a:gd name="connsiteY2" fmla="*/ 204754 h 483341"/>
                <a:gd name="connsiteX3" fmla="*/ 1107331 w 1309718"/>
                <a:gd name="connsiteY3" fmla="*/ 407141 h 483341"/>
                <a:gd name="connsiteX4" fmla="*/ 103929 w 1309718"/>
                <a:gd name="connsiteY4" fmla="*/ 407141 h 483341"/>
                <a:gd name="connsiteX5" fmla="*/ 14319 w 1309718"/>
                <a:gd name="connsiteY5" fmla="*/ 483341 h 483341"/>
                <a:gd name="connsiteX6" fmla="*/ 14319 w 1309718"/>
                <a:gd name="connsiteY6" fmla="*/ 102341 h 483341"/>
                <a:gd name="connsiteX7" fmla="*/ 103929 w 1309718"/>
                <a:gd name="connsiteY7" fmla="*/ 2367 h 483341"/>
                <a:gd name="connsiteX0" fmla="*/ 140419 w 1309718"/>
                <a:gd name="connsiteY0" fmla="*/ 2549 h 480974"/>
                <a:gd name="connsiteX1" fmla="*/ 1107331 w 1309718"/>
                <a:gd name="connsiteY1" fmla="*/ 0 h 480974"/>
                <a:gd name="connsiteX2" fmla="*/ 1309718 w 1309718"/>
                <a:gd name="connsiteY2" fmla="*/ 202387 h 480974"/>
                <a:gd name="connsiteX3" fmla="*/ 1107331 w 1309718"/>
                <a:gd name="connsiteY3" fmla="*/ 404774 h 480974"/>
                <a:gd name="connsiteX4" fmla="*/ 103929 w 1309718"/>
                <a:gd name="connsiteY4" fmla="*/ 404774 h 480974"/>
                <a:gd name="connsiteX5" fmla="*/ 14319 w 1309718"/>
                <a:gd name="connsiteY5" fmla="*/ 480974 h 480974"/>
                <a:gd name="connsiteX6" fmla="*/ 14319 w 1309718"/>
                <a:gd name="connsiteY6" fmla="*/ 99974 h 480974"/>
                <a:gd name="connsiteX7" fmla="*/ 140419 w 1309718"/>
                <a:gd name="connsiteY7" fmla="*/ 2549 h 480974"/>
                <a:gd name="connsiteX0" fmla="*/ 140419 w 1309718"/>
                <a:gd name="connsiteY0" fmla="*/ 2549 h 480974"/>
                <a:gd name="connsiteX1" fmla="*/ 1107331 w 1309718"/>
                <a:gd name="connsiteY1" fmla="*/ 0 h 480974"/>
                <a:gd name="connsiteX2" fmla="*/ 1309718 w 1309718"/>
                <a:gd name="connsiteY2" fmla="*/ 202387 h 480974"/>
                <a:gd name="connsiteX3" fmla="*/ 1107331 w 1309718"/>
                <a:gd name="connsiteY3" fmla="*/ 404774 h 480974"/>
                <a:gd name="connsiteX4" fmla="*/ 137051 w 1309718"/>
                <a:gd name="connsiteY4" fmla="*/ 410439 h 480974"/>
                <a:gd name="connsiteX5" fmla="*/ 14319 w 1309718"/>
                <a:gd name="connsiteY5" fmla="*/ 480974 h 480974"/>
                <a:gd name="connsiteX6" fmla="*/ 14319 w 1309718"/>
                <a:gd name="connsiteY6" fmla="*/ 99974 h 480974"/>
                <a:gd name="connsiteX7" fmla="*/ 140419 w 1309718"/>
                <a:gd name="connsiteY7" fmla="*/ 2549 h 480974"/>
                <a:gd name="connsiteX0" fmla="*/ 140419 w 1309718"/>
                <a:gd name="connsiteY0" fmla="*/ 2549 h 480974"/>
                <a:gd name="connsiteX1" fmla="*/ 1107331 w 1309718"/>
                <a:gd name="connsiteY1" fmla="*/ 0 h 480974"/>
                <a:gd name="connsiteX2" fmla="*/ 1309718 w 1309718"/>
                <a:gd name="connsiteY2" fmla="*/ 202387 h 480974"/>
                <a:gd name="connsiteX3" fmla="*/ 1107331 w 1309718"/>
                <a:gd name="connsiteY3" fmla="*/ 404774 h 480974"/>
                <a:gd name="connsiteX4" fmla="*/ 137051 w 1309718"/>
                <a:gd name="connsiteY4" fmla="*/ 410439 h 480974"/>
                <a:gd name="connsiteX5" fmla="*/ 14319 w 1309718"/>
                <a:gd name="connsiteY5" fmla="*/ 480974 h 480974"/>
                <a:gd name="connsiteX6" fmla="*/ 14319 w 1309718"/>
                <a:gd name="connsiteY6" fmla="*/ 99974 h 480974"/>
                <a:gd name="connsiteX7" fmla="*/ 140419 w 1309718"/>
                <a:gd name="connsiteY7" fmla="*/ 2549 h 480974"/>
                <a:gd name="connsiteX0" fmla="*/ 140419 w 1309718"/>
                <a:gd name="connsiteY0" fmla="*/ 2549 h 480974"/>
                <a:gd name="connsiteX1" fmla="*/ 1107331 w 1309718"/>
                <a:gd name="connsiteY1" fmla="*/ 0 h 480974"/>
                <a:gd name="connsiteX2" fmla="*/ 1309718 w 1309718"/>
                <a:gd name="connsiteY2" fmla="*/ 202387 h 480974"/>
                <a:gd name="connsiteX3" fmla="*/ 1107331 w 1309718"/>
                <a:gd name="connsiteY3" fmla="*/ 404774 h 480974"/>
                <a:gd name="connsiteX4" fmla="*/ 137051 w 1309718"/>
                <a:gd name="connsiteY4" fmla="*/ 410439 h 480974"/>
                <a:gd name="connsiteX5" fmla="*/ 14319 w 1309718"/>
                <a:gd name="connsiteY5" fmla="*/ 480974 h 480974"/>
                <a:gd name="connsiteX6" fmla="*/ 14319 w 1309718"/>
                <a:gd name="connsiteY6" fmla="*/ 99974 h 480974"/>
                <a:gd name="connsiteX7" fmla="*/ 140419 w 1309718"/>
                <a:gd name="connsiteY7" fmla="*/ 2549 h 480974"/>
                <a:gd name="connsiteX0" fmla="*/ 140419 w 1309718"/>
                <a:gd name="connsiteY0" fmla="*/ 2549 h 480974"/>
                <a:gd name="connsiteX1" fmla="*/ 1107331 w 1309718"/>
                <a:gd name="connsiteY1" fmla="*/ 0 h 480974"/>
                <a:gd name="connsiteX2" fmla="*/ 1309718 w 1309718"/>
                <a:gd name="connsiteY2" fmla="*/ 202387 h 480974"/>
                <a:gd name="connsiteX3" fmla="*/ 1107331 w 1309718"/>
                <a:gd name="connsiteY3" fmla="*/ 404774 h 480974"/>
                <a:gd name="connsiteX4" fmla="*/ 137051 w 1309718"/>
                <a:gd name="connsiteY4" fmla="*/ 410439 h 480974"/>
                <a:gd name="connsiteX5" fmla="*/ 14319 w 1309718"/>
                <a:gd name="connsiteY5" fmla="*/ 480974 h 480974"/>
                <a:gd name="connsiteX6" fmla="*/ 14319 w 1309718"/>
                <a:gd name="connsiteY6" fmla="*/ 99974 h 480974"/>
                <a:gd name="connsiteX7" fmla="*/ 140419 w 1309718"/>
                <a:gd name="connsiteY7" fmla="*/ 2549 h 480974"/>
                <a:gd name="connsiteX0" fmla="*/ 140419 w 1309718"/>
                <a:gd name="connsiteY0" fmla="*/ 2549 h 480974"/>
                <a:gd name="connsiteX1" fmla="*/ 1107331 w 1309718"/>
                <a:gd name="connsiteY1" fmla="*/ 0 h 480974"/>
                <a:gd name="connsiteX2" fmla="*/ 1309718 w 1309718"/>
                <a:gd name="connsiteY2" fmla="*/ 202387 h 480974"/>
                <a:gd name="connsiteX3" fmla="*/ 1107331 w 1309718"/>
                <a:gd name="connsiteY3" fmla="*/ 404774 h 480974"/>
                <a:gd name="connsiteX4" fmla="*/ 137051 w 1309718"/>
                <a:gd name="connsiteY4" fmla="*/ 410439 h 480974"/>
                <a:gd name="connsiteX5" fmla="*/ 14319 w 1309718"/>
                <a:gd name="connsiteY5" fmla="*/ 480974 h 480974"/>
                <a:gd name="connsiteX6" fmla="*/ 14319 w 1309718"/>
                <a:gd name="connsiteY6" fmla="*/ 99974 h 480974"/>
                <a:gd name="connsiteX7" fmla="*/ 140419 w 1309718"/>
                <a:gd name="connsiteY7" fmla="*/ 2549 h 480974"/>
                <a:gd name="connsiteX0" fmla="*/ 94046 w 1309718"/>
                <a:gd name="connsiteY0" fmla="*/ 2367 h 483679"/>
                <a:gd name="connsiteX1" fmla="*/ 1107331 w 1309718"/>
                <a:gd name="connsiteY1" fmla="*/ 2705 h 483679"/>
                <a:gd name="connsiteX2" fmla="*/ 1309718 w 1309718"/>
                <a:gd name="connsiteY2" fmla="*/ 205092 h 483679"/>
                <a:gd name="connsiteX3" fmla="*/ 1107331 w 1309718"/>
                <a:gd name="connsiteY3" fmla="*/ 407479 h 483679"/>
                <a:gd name="connsiteX4" fmla="*/ 137051 w 1309718"/>
                <a:gd name="connsiteY4" fmla="*/ 413144 h 483679"/>
                <a:gd name="connsiteX5" fmla="*/ 14319 w 1309718"/>
                <a:gd name="connsiteY5" fmla="*/ 483679 h 483679"/>
                <a:gd name="connsiteX6" fmla="*/ 14319 w 1309718"/>
                <a:gd name="connsiteY6" fmla="*/ 102679 h 483679"/>
                <a:gd name="connsiteX7" fmla="*/ 94046 w 1309718"/>
                <a:gd name="connsiteY7" fmla="*/ 2367 h 483679"/>
                <a:gd name="connsiteX0" fmla="*/ 94046 w 1309718"/>
                <a:gd name="connsiteY0" fmla="*/ 0 h 481312"/>
                <a:gd name="connsiteX1" fmla="*/ 1107331 w 1309718"/>
                <a:gd name="connsiteY1" fmla="*/ 338 h 481312"/>
                <a:gd name="connsiteX2" fmla="*/ 1309718 w 1309718"/>
                <a:gd name="connsiteY2" fmla="*/ 202725 h 481312"/>
                <a:gd name="connsiteX3" fmla="*/ 1107331 w 1309718"/>
                <a:gd name="connsiteY3" fmla="*/ 405112 h 481312"/>
                <a:gd name="connsiteX4" fmla="*/ 137051 w 1309718"/>
                <a:gd name="connsiteY4" fmla="*/ 410777 h 481312"/>
                <a:gd name="connsiteX5" fmla="*/ 14319 w 1309718"/>
                <a:gd name="connsiteY5" fmla="*/ 481312 h 481312"/>
                <a:gd name="connsiteX6" fmla="*/ 14319 w 1309718"/>
                <a:gd name="connsiteY6" fmla="*/ 100312 h 481312"/>
                <a:gd name="connsiteX7" fmla="*/ 94046 w 1309718"/>
                <a:gd name="connsiteY7" fmla="*/ 0 h 481312"/>
                <a:gd name="connsiteX0" fmla="*/ 94046 w 1309718"/>
                <a:gd name="connsiteY0" fmla="*/ 11030 h 492342"/>
                <a:gd name="connsiteX1" fmla="*/ 1107331 w 1309718"/>
                <a:gd name="connsiteY1" fmla="*/ 11368 h 492342"/>
                <a:gd name="connsiteX2" fmla="*/ 1309718 w 1309718"/>
                <a:gd name="connsiteY2" fmla="*/ 213755 h 492342"/>
                <a:gd name="connsiteX3" fmla="*/ 1107331 w 1309718"/>
                <a:gd name="connsiteY3" fmla="*/ 416142 h 492342"/>
                <a:gd name="connsiteX4" fmla="*/ 137051 w 1309718"/>
                <a:gd name="connsiteY4" fmla="*/ 421807 h 492342"/>
                <a:gd name="connsiteX5" fmla="*/ 14319 w 1309718"/>
                <a:gd name="connsiteY5" fmla="*/ 492342 h 492342"/>
                <a:gd name="connsiteX6" fmla="*/ 14319 w 1309718"/>
                <a:gd name="connsiteY6" fmla="*/ 111342 h 492342"/>
                <a:gd name="connsiteX7" fmla="*/ 94046 w 1309718"/>
                <a:gd name="connsiteY7" fmla="*/ 11030 h 492342"/>
                <a:gd name="connsiteX0" fmla="*/ 94046 w 1309718"/>
                <a:gd name="connsiteY0" fmla="*/ 0 h 481312"/>
                <a:gd name="connsiteX1" fmla="*/ 1107331 w 1309718"/>
                <a:gd name="connsiteY1" fmla="*/ 338 h 481312"/>
                <a:gd name="connsiteX2" fmla="*/ 1309718 w 1309718"/>
                <a:gd name="connsiteY2" fmla="*/ 202725 h 481312"/>
                <a:gd name="connsiteX3" fmla="*/ 1107331 w 1309718"/>
                <a:gd name="connsiteY3" fmla="*/ 405112 h 481312"/>
                <a:gd name="connsiteX4" fmla="*/ 137051 w 1309718"/>
                <a:gd name="connsiteY4" fmla="*/ 410777 h 481312"/>
                <a:gd name="connsiteX5" fmla="*/ 14319 w 1309718"/>
                <a:gd name="connsiteY5" fmla="*/ 481312 h 481312"/>
                <a:gd name="connsiteX6" fmla="*/ 14319 w 1309718"/>
                <a:gd name="connsiteY6" fmla="*/ 100312 h 481312"/>
                <a:gd name="connsiteX7" fmla="*/ 94046 w 1309718"/>
                <a:gd name="connsiteY7" fmla="*/ 0 h 481312"/>
                <a:gd name="connsiteX0" fmla="*/ 94046 w 1309718"/>
                <a:gd name="connsiteY0" fmla="*/ 0 h 481312"/>
                <a:gd name="connsiteX1" fmla="*/ 1107331 w 1309718"/>
                <a:gd name="connsiteY1" fmla="*/ 338 h 481312"/>
                <a:gd name="connsiteX2" fmla="*/ 1309718 w 1309718"/>
                <a:gd name="connsiteY2" fmla="*/ 202725 h 481312"/>
                <a:gd name="connsiteX3" fmla="*/ 1107331 w 1309718"/>
                <a:gd name="connsiteY3" fmla="*/ 405112 h 481312"/>
                <a:gd name="connsiteX4" fmla="*/ 137051 w 1309718"/>
                <a:gd name="connsiteY4" fmla="*/ 410777 h 481312"/>
                <a:gd name="connsiteX5" fmla="*/ 14319 w 1309718"/>
                <a:gd name="connsiteY5" fmla="*/ 481312 h 481312"/>
                <a:gd name="connsiteX6" fmla="*/ 14319 w 1309718"/>
                <a:gd name="connsiteY6" fmla="*/ 100312 h 481312"/>
                <a:gd name="connsiteX7" fmla="*/ 94046 w 1309718"/>
                <a:gd name="connsiteY7" fmla="*/ 0 h 481312"/>
                <a:gd name="connsiteX0" fmla="*/ 81513 w 1297185"/>
                <a:gd name="connsiteY0" fmla="*/ 0 h 481312"/>
                <a:gd name="connsiteX1" fmla="*/ 1094798 w 1297185"/>
                <a:gd name="connsiteY1" fmla="*/ 338 h 481312"/>
                <a:gd name="connsiteX2" fmla="*/ 1297185 w 1297185"/>
                <a:gd name="connsiteY2" fmla="*/ 202725 h 481312"/>
                <a:gd name="connsiteX3" fmla="*/ 1094798 w 1297185"/>
                <a:gd name="connsiteY3" fmla="*/ 405112 h 481312"/>
                <a:gd name="connsiteX4" fmla="*/ 124518 w 1297185"/>
                <a:gd name="connsiteY4" fmla="*/ 410777 h 481312"/>
                <a:gd name="connsiteX5" fmla="*/ 1786 w 1297185"/>
                <a:gd name="connsiteY5" fmla="*/ 481312 h 481312"/>
                <a:gd name="connsiteX6" fmla="*/ 1786 w 1297185"/>
                <a:gd name="connsiteY6" fmla="*/ 100312 h 481312"/>
                <a:gd name="connsiteX7" fmla="*/ 81513 w 1297185"/>
                <a:gd name="connsiteY7" fmla="*/ 0 h 481312"/>
                <a:gd name="connsiteX0" fmla="*/ 79727 w 1295399"/>
                <a:gd name="connsiteY0" fmla="*/ 0 h 481312"/>
                <a:gd name="connsiteX1" fmla="*/ 1093012 w 1295399"/>
                <a:gd name="connsiteY1" fmla="*/ 338 h 481312"/>
                <a:gd name="connsiteX2" fmla="*/ 1295399 w 1295399"/>
                <a:gd name="connsiteY2" fmla="*/ 202725 h 481312"/>
                <a:gd name="connsiteX3" fmla="*/ 1093012 w 1295399"/>
                <a:gd name="connsiteY3" fmla="*/ 405112 h 481312"/>
                <a:gd name="connsiteX4" fmla="*/ 122732 w 1295399"/>
                <a:gd name="connsiteY4" fmla="*/ 410777 h 481312"/>
                <a:gd name="connsiteX5" fmla="*/ 0 w 1295399"/>
                <a:gd name="connsiteY5" fmla="*/ 481312 h 481312"/>
                <a:gd name="connsiteX6" fmla="*/ 0 w 1295399"/>
                <a:gd name="connsiteY6" fmla="*/ 100312 h 481312"/>
                <a:gd name="connsiteX7" fmla="*/ 79727 w 1295399"/>
                <a:gd name="connsiteY7" fmla="*/ 0 h 481312"/>
                <a:gd name="connsiteX0" fmla="*/ 79727 w 1302292"/>
                <a:gd name="connsiteY0" fmla="*/ 0 h 481312"/>
                <a:gd name="connsiteX1" fmla="*/ 1134372 w 1302292"/>
                <a:gd name="connsiteY1" fmla="*/ 1301 h 481312"/>
                <a:gd name="connsiteX2" fmla="*/ 1295399 w 1302292"/>
                <a:gd name="connsiteY2" fmla="*/ 202725 h 481312"/>
                <a:gd name="connsiteX3" fmla="*/ 1093012 w 1302292"/>
                <a:gd name="connsiteY3" fmla="*/ 405112 h 481312"/>
                <a:gd name="connsiteX4" fmla="*/ 122732 w 1302292"/>
                <a:gd name="connsiteY4" fmla="*/ 410777 h 481312"/>
                <a:gd name="connsiteX5" fmla="*/ 0 w 1302292"/>
                <a:gd name="connsiteY5" fmla="*/ 481312 h 481312"/>
                <a:gd name="connsiteX6" fmla="*/ 0 w 1302292"/>
                <a:gd name="connsiteY6" fmla="*/ 100312 h 481312"/>
                <a:gd name="connsiteX7" fmla="*/ 79727 w 1302292"/>
                <a:gd name="connsiteY7" fmla="*/ 0 h 481312"/>
                <a:gd name="connsiteX0" fmla="*/ 79727 w 1295608"/>
                <a:gd name="connsiteY0" fmla="*/ 0 h 481312"/>
                <a:gd name="connsiteX1" fmla="*/ 1134372 w 1295608"/>
                <a:gd name="connsiteY1" fmla="*/ 1301 h 481312"/>
                <a:gd name="connsiteX2" fmla="*/ 1295399 w 1295608"/>
                <a:gd name="connsiteY2" fmla="*/ 202725 h 481312"/>
                <a:gd name="connsiteX3" fmla="*/ 1133118 w 1295608"/>
                <a:gd name="connsiteY3" fmla="*/ 405112 h 481312"/>
                <a:gd name="connsiteX4" fmla="*/ 122732 w 1295608"/>
                <a:gd name="connsiteY4" fmla="*/ 410777 h 481312"/>
                <a:gd name="connsiteX5" fmla="*/ 0 w 1295608"/>
                <a:gd name="connsiteY5" fmla="*/ 481312 h 481312"/>
                <a:gd name="connsiteX6" fmla="*/ 0 w 1295608"/>
                <a:gd name="connsiteY6" fmla="*/ 100312 h 481312"/>
                <a:gd name="connsiteX7" fmla="*/ 79727 w 1295608"/>
                <a:gd name="connsiteY7" fmla="*/ 0 h 481312"/>
                <a:gd name="connsiteX0" fmla="*/ 79727 w 1295399"/>
                <a:gd name="connsiteY0" fmla="*/ 0 h 481312"/>
                <a:gd name="connsiteX1" fmla="*/ 1134372 w 1295399"/>
                <a:gd name="connsiteY1" fmla="*/ 1301 h 481312"/>
                <a:gd name="connsiteX2" fmla="*/ 1295399 w 1295399"/>
                <a:gd name="connsiteY2" fmla="*/ 202725 h 481312"/>
                <a:gd name="connsiteX3" fmla="*/ 1133118 w 1295399"/>
                <a:gd name="connsiteY3" fmla="*/ 405112 h 481312"/>
                <a:gd name="connsiteX4" fmla="*/ 122732 w 1295399"/>
                <a:gd name="connsiteY4" fmla="*/ 410777 h 481312"/>
                <a:gd name="connsiteX5" fmla="*/ 0 w 1295399"/>
                <a:gd name="connsiteY5" fmla="*/ 481312 h 481312"/>
                <a:gd name="connsiteX6" fmla="*/ 0 w 1295399"/>
                <a:gd name="connsiteY6" fmla="*/ 100312 h 481312"/>
                <a:gd name="connsiteX7" fmla="*/ 79727 w 1295399"/>
                <a:gd name="connsiteY7" fmla="*/ 0 h 481312"/>
                <a:gd name="connsiteX0" fmla="*/ 79727 w 1295399"/>
                <a:gd name="connsiteY0" fmla="*/ 0 h 481312"/>
                <a:gd name="connsiteX1" fmla="*/ 1134372 w 1295399"/>
                <a:gd name="connsiteY1" fmla="*/ 1301 h 481312"/>
                <a:gd name="connsiteX2" fmla="*/ 1295399 w 1295399"/>
                <a:gd name="connsiteY2" fmla="*/ 202725 h 481312"/>
                <a:gd name="connsiteX3" fmla="*/ 1133118 w 1295399"/>
                <a:gd name="connsiteY3" fmla="*/ 405112 h 481312"/>
                <a:gd name="connsiteX4" fmla="*/ 122732 w 1295399"/>
                <a:gd name="connsiteY4" fmla="*/ 410777 h 481312"/>
                <a:gd name="connsiteX5" fmla="*/ 0 w 1295399"/>
                <a:gd name="connsiteY5" fmla="*/ 481312 h 481312"/>
                <a:gd name="connsiteX6" fmla="*/ 0 w 1295399"/>
                <a:gd name="connsiteY6" fmla="*/ 100312 h 481312"/>
                <a:gd name="connsiteX7" fmla="*/ 79727 w 1295399"/>
                <a:gd name="connsiteY7" fmla="*/ 0 h 481312"/>
                <a:gd name="connsiteX0" fmla="*/ 79727 w 1295399"/>
                <a:gd name="connsiteY0" fmla="*/ 0 h 481312"/>
                <a:gd name="connsiteX1" fmla="*/ 1134372 w 1295399"/>
                <a:gd name="connsiteY1" fmla="*/ 1301 h 481312"/>
                <a:gd name="connsiteX2" fmla="*/ 1295399 w 1295399"/>
                <a:gd name="connsiteY2" fmla="*/ 202725 h 481312"/>
                <a:gd name="connsiteX3" fmla="*/ 1165078 w 1295399"/>
                <a:gd name="connsiteY3" fmla="*/ 406074 h 481312"/>
                <a:gd name="connsiteX4" fmla="*/ 122732 w 1295399"/>
                <a:gd name="connsiteY4" fmla="*/ 410777 h 481312"/>
                <a:gd name="connsiteX5" fmla="*/ 0 w 1295399"/>
                <a:gd name="connsiteY5" fmla="*/ 481312 h 481312"/>
                <a:gd name="connsiteX6" fmla="*/ 0 w 1295399"/>
                <a:gd name="connsiteY6" fmla="*/ 100312 h 481312"/>
                <a:gd name="connsiteX7" fmla="*/ 79727 w 1295399"/>
                <a:gd name="connsiteY7" fmla="*/ 0 h 481312"/>
                <a:gd name="connsiteX0" fmla="*/ 79727 w 1295399"/>
                <a:gd name="connsiteY0" fmla="*/ 0 h 481312"/>
                <a:gd name="connsiteX1" fmla="*/ 1156305 w 1295399"/>
                <a:gd name="connsiteY1" fmla="*/ 6114 h 481312"/>
                <a:gd name="connsiteX2" fmla="*/ 1295399 w 1295399"/>
                <a:gd name="connsiteY2" fmla="*/ 202725 h 481312"/>
                <a:gd name="connsiteX3" fmla="*/ 1165078 w 1295399"/>
                <a:gd name="connsiteY3" fmla="*/ 406074 h 481312"/>
                <a:gd name="connsiteX4" fmla="*/ 122732 w 1295399"/>
                <a:gd name="connsiteY4" fmla="*/ 410777 h 481312"/>
                <a:gd name="connsiteX5" fmla="*/ 0 w 1295399"/>
                <a:gd name="connsiteY5" fmla="*/ 481312 h 481312"/>
                <a:gd name="connsiteX6" fmla="*/ 0 w 1295399"/>
                <a:gd name="connsiteY6" fmla="*/ 100312 h 481312"/>
                <a:gd name="connsiteX7" fmla="*/ 79727 w 1295399"/>
                <a:gd name="connsiteY7" fmla="*/ 0 h 481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95399" h="481312">
                  <a:moveTo>
                    <a:pt x="79727" y="0"/>
                  </a:moveTo>
                  <a:lnTo>
                    <a:pt x="1156305" y="6114"/>
                  </a:lnTo>
                  <a:lnTo>
                    <a:pt x="1295399" y="202725"/>
                  </a:lnTo>
                  <a:lnTo>
                    <a:pt x="1165078" y="406074"/>
                  </a:lnTo>
                  <a:lnTo>
                    <a:pt x="122732" y="410777"/>
                  </a:lnTo>
                  <a:cubicBezTo>
                    <a:pt x="78235" y="412895"/>
                    <a:pt x="11453" y="402374"/>
                    <a:pt x="0" y="481312"/>
                  </a:cubicBezTo>
                  <a:lnTo>
                    <a:pt x="0" y="100312"/>
                  </a:lnTo>
                  <a:cubicBezTo>
                    <a:pt x="721" y="14824"/>
                    <a:pt x="31644" y="5334"/>
                    <a:pt x="79727" y="0"/>
                  </a:cubicBezTo>
                  <a:close/>
                </a:path>
              </a:pathLst>
            </a:custGeom>
            <a:gradFill flip="none" rotWithShape="1">
              <a:gsLst>
                <a:gs pos="0">
                  <a:schemeClr val="accent1">
                    <a:lumMod val="75000"/>
                  </a:schemeClr>
                </a:gs>
                <a:gs pos="69000">
                  <a:schemeClr val="accent1"/>
                </a:gs>
                <a:gs pos="100000">
                  <a:schemeClr val="accent1">
                    <a:lumMod val="60000"/>
                    <a:lumOff val="40000"/>
                  </a:schemeClr>
                </a:gs>
              </a:gsLst>
              <a:lin ang="0" scaled="1"/>
              <a:tileRect/>
            </a:gradFill>
            <a:ln>
              <a:noFill/>
            </a:ln>
            <a:effectLst/>
            <a:scene3d>
              <a:camera prst="orthographicFront">
                <a:rot lat="0" lon="0" rev="0"/>
              </a:camera>
              <a:lightRig rig="threePt" dir="t"/>
            </a:scene3d>
            <a:sp3d prstMaterial="plastic">
              <a:bevelT w="57150" h="57150"/>
            </a:sp3d>
          </p:spPr>
          <p:style>
            <a:lnRef idx="0">
              <a:schemeClr val="accent4"/>
            </a:lnRef>
            <a:fillRef idx="3">
              <a:schemeClr val="accent4"/>
            </a:fillRef>
            <a:effectRef idx="3">
              <a:schemeClr val="accent4"/>
            </a:effectRef>
            <a:fontRef idx="minor">
              <a:schemeClr val="lt1"/>
            </a:fontRef>
          </p:style>
          <p:txBody>
            <a:bodyPr anchor="ctr"/>
            <a:lstStyle/>
            <a:p>
              <a:pPr algn="ctr">
                <a:defRPr/>
              </a:pPr>
              <a:endParaRPr lang="en-US" dirty="0"/>
            </a:p>
          </p:txBody>
        </p:sp>
        <p:sp>
          <p:nvSpPr>
            <p:cNvPr id="65" name="Pie 64">
              <a:extLst>
                <a:ext uri="{FF2B5EF4-FFF2-40B4-BE49-F238E27FC236}">
                  <a16:creationId xmlns:a16="http://schemas.microsoft.com/office/drawing/2014/main" id="{BF72E390-30A4-669A-7326-065DCD308C05}"/>
                </a:ext>
              </a:extLst>
            </p:cNvPr>
            <p:cNvSpPr/>
            <p:nvPr/>
          </p:nvSpPr>
          <p:spPr bwMode="gray">
            <a:xfrm>
              <a:off x="4782670" y="3083859"/>
              <a:ext cx="304873" cy="179294"/>
            </a:xfrm>
            <a:prstGeom prst="pie">
              <a:avLst>
                <a:gd name="adj1" fmla="val 5429925"/>
                <a:gd name="adj2" fmla="val 1620000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grpSp>
      <p:sp>
        <p:nvSpPr>
          <p:cNvPr id="6153" name="Rectangle 79">
            <a:extLst>
              <a:ext uri="{FF2B5EF4-FFF2-40B4-BE49-F238E27FC236}">
                <a16:creationId xmlns:a16="http://schemas.microsoft.com/office/drawing/2014/main" id="{555BE982-6B08-427A-EABE-C587A11B3B4C}"/>
              </a:ext>
            </a:extLst>
          </p:cNvPr>
          <p:cNvSpPr>
            <a:spLocks noChangeArrowheads="1"/>
          </p:cNvSpPr>
          <p:nvPr/>
        </p:nvSpPr>
        <p:spPr bwMode="auto">
          <a:xfrm>
            <a:off x="686319" y="2288986"/>
            <a:ext cx="3617911" cy="3170099"/>
          </a:xfrm>
          <a:prstGeom prst="rect">
            <a:avLst/>
          </a:prstGeom>
          <a:noFill/>
          <a:ln w="9525">
            <a:noFill/>
            <a:miter lim="800000"/>
            <a:headEnd/>
            <a:tailEnd/>
          </a:ln>
        </p:spPr>
        <p:txBody>
          <a:bodyPr wrap="square" anchor="ctr">
            <a:spAutoFit/>
          </a:bodyPr>
          <a:lstStyle/>
          <a:p>
            <a:pPr marL="117475" lvl="0" indent="-117475" algn="just">
              <a:buFontTx/>
              <a:buChar char="-"/>
              <a:tabLst>
                <a:tab pos="215900" algn="l"/>
              </a:tabLst>
              <a:defRPr/>
            </a:pPr>
            <a:r>
              <a:rPr lang="en-US" sz="2000">
                <a:solidFill>
                  <a:schemeClr val="tx2"/>
                </a:solidFill>
                <a:latin typeface="+mn-lt"/>
              </a:rPr>
              <a:t>Sau quá trình rửa, bùn đỏ được thải bằng phương pháp ướt lưu trữ tại các hồ thải;</a:t>
            </a:r>
          </a:p>
          <a:p>
            <a:pPr marL="117475" lvl="0" indent="-117475" algn="just">
              <a:buFontTx/>
              <a:buChar char="-"/>
              <a:tabLst>
                <a:tab pos="215900" algn="l"/>
              </a:tabLst>
              <a:defRPr/>
            </a:pPr>
            <a:r>
              <a:rPr lang="en-US" sz="2000">
                <a:solidFill>
                  <a:schemeClr val="tx2"/>
                </a:solidFill>
                <a:latin typeface="+mn-lt"/>
              </a:rPr>
              <a:t>Tiềm ẩn ô nhiễm nước ngầm, nước mặt và mất an toàn hồ đập;</a:t>
            </a:r>
          </a:p>
          <a:p>
            <a:pPr marL="117475" lvl="0" indent="-117475" algn="just">
              <a:buFontTx/>
              <a:buChar char="-"/>
              <a:tabLst>
                <a:tab pos="215900" algn="l"/>
              </a:tabLst>
              <a:defRPr/>
            </a:pPr>
            <a:r>
              <a:rPr lang="en-US" sz="2000">
                <a:solidFill>
                  <a:schemeClr val="tx2"/>
                </a:solidFill>
                <a:latin typeface="+mn-lt"/>
              </a:rPr>
              <a:t> Sản lượng bùn đỏ hiện nay khoảng trên 1 triệu tấn/năm (cho 1 nhà máy).</a:t>
            </a:r>
          </a:p>
        </p:txBody>
      </p:sp>
      <p:sp>
        <p:nvSpPr>
          <p:cNvPr id="11" name="TextBox 10">
            <a:extLst>
              <a:ext uri="{FF2B5EF4-FFF2-40B4-BE49-F238E27FC236}">
                <a16:creationId xmlns:a16="http://schemas.microsoft.com/office/drawing/2014/main" id="{F2DCF5AB-6819-5884-BF61-0E5B3BFB5387}"/>
              </a:ext>
            </a:extLst>
          </p:cNvPr>
          <p:cNvSpPr txBox="1"/>
          <p:nvPr/>
        </p:nvSpPr>
        <p:spPr>
          <a:xfrm>
            <a:off x="613616" y="1562761"/>
            <a:ext cx="1069524" cy="400110"/>
          </a:xfrm>
          <a:prstGeom prst="rect">
            <a:avLst/>
          </a:prstGeom>
          <a:noFill/>
        </p:spPr>
        <p:txBody>
          <a:bodyPr wrap="none" anchor="ctr">
            <a:spAutoFit/>
          </a:bodyPr>
          <a:lstStyle/>
          <a:p>
            <a:pPr>
              <a:defRPr/>
            </a:pPr>
            <a:r>
              <a:rPr lang="en-US" sz="2000" b="1">
                <a:solidFill>
                  <a:schemeClr val="bg1"/>
                </a:solidFill>
                <a:effectLst>
                  <a:outerShdw blurRad="38100" dist="38100" dir="2700000" algn="tl">
                    <a:srgbClr val="000000">
                      <a:alpha val="43137"/>
                    </a:srgbClr>
                  </a:outerShdw>
                </a:effectLst>
                <a:cs typeface="Arial" pitchFamily="34" charset="0"/>
              </a:rPr>
              <a:t>Bùn đỏ</a:t>
            </a:r>
            <a:endParaRPr lang="en-US" sz="2000" b="1" dirty="0">
              <a:solidFill>
                <a:schemeClr val="bg1"/>
              </a:solidFill>
              <a:effectLst>
                <a:outerShdw blurRad="38100" dist="38100" dir="2700000" algn="tl">
                  <a:srgbClr val="000000">
                    <a:alpha val="43137"/>
                  </a:srgbClr>
                </a:outerShdw>
              </a:effectLst>
              <a:cs typeface="Arial" pitchFamily="34" charset="0"/>
            </a:endParaRPr>
          </a:p>
        </p:txBody>
      </p:sp>
      <p:sp>
        <p:nvSpPr>
          <p:cNvPr id="85" name="TextBox 84">
            <a:extLst>
              <a:ext uri="{FF2B5EF4-FFF2-40B4-BE49-F238E27FC236}">
                <a16:creationId xmlns:a16="http://schemas.microsoft.com/office/drawing/2014/main" id="{2B20BA92-F6A2-1EDC-39BE-DC4E90BF28C1}"/>
              </a:ext>
            </a:extLst>
          </p:cNvPr>
          <p:cNvSpPr txBox="1"/>
          <p:nvPr/>
        </p:nvSpPr>
        <p:spPr>
          <a:xfrm>
            <a:off x="4988954" y="1595886"/>
            <a:ext cx="2416260" cy="400110"/>
          </a:xfrm>
          <a:prstGeom prst="rect">
            <a:avLst/>
          </a:prstGeom>
          <a:noFill/>
        </p:spPr>
        <p:txBody>
          <a:bodyPr wrap="square" anchor="ctr">
            <a:spAutoFit/>
          </a:bodyPr>
          <a:lstStyle/>
          <a:p>
            <a:pPr>
              <a:defRPr/>
            </a:pPr>
            <a:r>
              <a:rPr lang="en-US" sz="2000" b="1">
                <a:solidFill>
                  <a:schemeClr val="bg1"/>
                </a:solidFill>
                <a:effectLst>
                  <a:outerShdw blurRad="38100" dist="38100" dir="2700000" algn="tl">
                    <a:srgbClr val="000000">
                      <a:alpha val="43137"/>
                    </a:srgbClr>
                  </a:outerShdw>
                </a:effectLst>
                <a:cs typeface="Arial" pitchFamily="34" charset="0"/>
              </a:rPr>
              <a:t>Khí thải</a:t>
            </a:r>
            <a:endParaRPr lang="en-US" sz="2000" b="1" dirty="0">
              <a:solidFill>
                <a:schemeClr val="bg1"/>
              </a:solidFill>
              <a:effectLst>
                <a:outerShdw blurRad="38100" dist="38100" dir="2700000" algn="tl">
                  <a:srgbClr val="000000">
                    <a:alpha val="43137"/>
                  </a:srgbClr>
                </a:outerShdw>
              </a:effectLst>
              <a:cs typeface="Arial" pitchFamily="34" charset="0"/>
            </a:endParaRPr>
          </a:p>
        </p:txBody>
      </p:sp>
      <p:sp>
        <p:nvSpPr>
          <p:cNvPr id="7177" name="Rectangle 2">
            <a:extLst>
              <a:ext uri="{FF2B5EF4-FFF2-40B4-BE49-F238E27FC236}">
                <a16:creationId xmlns:a16="http://schemas.microsoft.com/office/drawing/2014/main" id="{0BC53E89-4214-81D4-8E31-D84A7A37DA85}"/>
              </a:ext>
            </a:extLst>
          </p:cNvPr>
          <p:cNvSpPr>
            <a:spLocks noGrp="1" noChangeArrowheads="1"/>
          </p:cNvSpPr>
          <p:nvPr>
            <p:ph type="title"/>
          </p:nvPr>
        </p:nvSpPr>
        <p:spPr/>
        <p:txBody>
          <a:bodyPr/>
          <a:lstStyle/>
          <a:p>
            <a:pPr eaLnBrk="1" hangingPunct="1"/>
            <a:r>
              <a:rPr lang="en-US" altLang="en-US" sz="2400"/>
              <a:t>Hiện trạng xử lý bùn đỏ và khí thải tại VN</a:t>
            </a:r>
          </a:p>
        </p:txBody>
      </p:sp>
      <p:sp>
        <p:nvSpPr>
          <p:cNvPr id="36" name="Rectangle 79">
            <a:extLst>
              <a:ext uri="{FF2B5EF4-FFF2-40B4-BE49-F238E27FC236}">
                <a16:creationId xmlns:a16="http://schemas.microsoft.com/office/drawing/2014/main" id="{40D0EC69-64E5-9FBF-0B41-B98A72817438}"/>
              </a:ext>
            </a:extLst>
          </p:cNvPr>
          <p:cNvSpPr>
            <a:spLocks noChangeArrowheads="1"/>
          </p:cNvSpPr>
          <p:nvPr/>
        </p:nvSpPr>
        <p:spPr bwMode="auto">
          <a:xfrm>
            <a:off x="4785478" y="2197099"/>
            <a:ext cx="3787776" cy="3262432"/>
          </a:xfrm>
          <a:prstGeom prst="rect">
            <a:avLst/>
          </a:prstGeom>
          <a:noFill/>
          <a:ln w="9525">
            <a:noFill/>
            <a:miter lim="800000"/>
            <a:headEnd/>
            <a:tailEnd/>
          </a:ln>
        </p:spPr>
        <p:txBody>
          <a:bodyPr wrap="square" anchor="ctr">
            <a:spAutoFit/>
          </a:bodyPr>
          <a:lstStyle/>
          <a:p>
            <a:pPr marL="169863" indent="-169863" algn="just">
              <a:buFontTx/>
              <a:buChar char="-"/>
              <a:tabLst>
                <a:tab pos="215900" algn="l"/>
              </a:tabLst>
              <a:defRPr/>
            </a:pPr>
            <a:r>
              <a:rPr lang="en-US" sz="2000">
                <a:solidFill>
                  <a:schemeClr val="tx2"/>
                </a:solidFill>
                <a:latin typeface="+mn-lt"/>
              </a:rPr>
              <a:t>Sau quá trình khử bụi và mùi khí thải được thải ra môi trường. </a:t>
            </a:r>
          </a:p>
          <a:p>
            <a:pPr marL="169863" indent="-169863" algn="just">
              <a:buFontTx/>
              <a:buChar char="-"/>
              <a:tabLst>
                <a:tab pos="215900" algn="l"/>
              </a:tabLst>
              <a:defRPr/>
            </a:pPr>
            <a:r>
              <a:rPr lang="en-US" sz="2000">
                <a:solidFill>
                  <a:schemeClr val="tx2"/>
                </a:solidFill>
                <a:latin typeface="+mn-lt"/>
              </a:rPr>
              <a:t>Khí thải nhiệt điện: </a:t>
            </a:r>
            <a:r>
              <a:rPr lang="en-US">
                <a:solidFill>
                  <a:schemeClr val="tx2"/>
                </a:solidFill>
              </a:rPr>
              <a:t>khoảng 513.000 m</a:t>
            </a:r>
            <a:r>
              <a:rPr lang="en-US" baseline="30000">
                <a:solidFill>
                  <a:schemeClr val="tx2"/>
                </a:solidFill>
              </a:rPr>
              <a:t>3</a:t>
            </a:r>
            <a:r>
              <a:rPr lang="en-US">
                <a:solidFill>
                  <a:schemeClr val="tx2"/>
                </a:solidFill>
              </a:rPr>
              <a:t>/h; hàm lượng CO, NOx, SO</a:t>
            </a:r>
            <a:r>
              <a:rPr lang="en-US" baseline="-25000">
                <a:solidFill>
                  <a:schemeClr val="tx2"/>
                </a:solidFill>
              </a:rPr>
              <a:t>2</a:t>
            </a:r>
            <a:r>
              <a:rPr lang="en-US">
                <a:solidFill>
                  <a:schemeClr val="tx2"/>
                </a:solidFill>
              </a:rPr>
              <a:t> và bụi lần lượt là 5,32; 20,6; 391 và 64 mg/m</a:t>
            </a:r>
            <a:r>
              <a:rPr lang="en-US" baseline="-25000">
                <a:solidFill>
                  <a:schemeClr val="tx2"/>
                </a:solidFill>
              </a:rPr>
              <a:t>3</a:t>
            </a:r>
            <a:r>
              <a:rPr lang="en-US">
                <a:solidFill>
                  <a:schemeClr val="tx2"/>
                </a:solidFill>
              </a:rPr>
              <a:t>;</a:t>
            </a:r>
            <a:endParaRPr lang="en-US" baseline="-25000">
              <a:solidFill>
                <a:schemeClr val="tx2"/>
              </a:solidFill>
            </a:endParaRPr>
          </a:p>
          <a:p>
            <a:pPr marL="169863" indent="-169863" algn="just">
              <a:buFontTx/>
              <a:buChar char="-"/>
              <a:tabLst>
                <a:tab pos="215900" algn="l"/>
              </a:tabLst>
              <a:defRPr/>
            </a:pPr>
            <a:r>
              <a:rPr lang="en-US">
                <a:solidFill>
                  <a:schemeClr val="tx2"/>
                </a:solidFill>
              </a:rPr>
              <a:t>Khí thải nhiệt phân: khoảng 228.000 m</a:t>
            </a:r>
            <a:r>
              <a:rPr lang="en-US" baseline="30000">
                <a:solidFill>
                  <a:schemeClr val="tx2"/>
                </a:solidFill>
              </a:rPr>
              <a:t>3</a:t>
            </a:r>
            <a:r>
              <a:rPr lang="en-US">
                <a:solidFill>
                  <a:schemeClr val="tx2"/>
                </a:solidFill>
              </a:rPr>
              <a:t>/h; hàm lượng CO, NOx, SO</a:t>
            </a:r>
            <a:r>
              <a:rPr lang="en-US" baseline="-25000">
                <a:solidFill>
                  <a:schemeClr val="tx2"/>
                </a:solidFill>
              </a:rPr>
              <a:t>2</a:t>
            </a:r>
            <a:r>
              <a:rPr lang="en-US">
                <a:solidFill>
                  <a:schemeClr val="tx2"/>
                </a:solidFill>
              </a:rPr>
              <a:t> và bụi lần lượt là 21,47; 0,19; 69,86 và 59 mg/m</a:t>
            </a:r>
            <a:r>
              <a:rPr lang="en-US" baseline="30000">
                <a:solidFill>
                  <a:schemeClr val="tx2"/>
                </a:solidFill>
              </a:rPr>
              <a:t>3</a:t>
            </a:r>
            <a:r>
              <a:rPr lang="en-US">
                <a:solidFill>
                  <a:schemeClr val="tx2"/>
                </a:solidFill>
              </a:rPr>
              <a:t>; </a:t>
            </a:r>
          </a:p>
        </p:txBody>
      </p:sp>
      <p:sp>
        <p:nvSpPr>
          <p:cNvPr id="9" name="Rectangle 8">
            <a:extLst>
              <a:ext uri="{FF2B5EF4-FFF2-40B4-BE49-F238E27FC236}">
                <a16:creationId xmlns:a16="http://schemas.microsoft.com/office/drawing/2014/main" id="{5326044F-AA1B-A6BF-D2ED-DBCB54CB79AF}"/>
              </a:ext>
            </a:extLst>
          </p:cNvPr>
          <p:cNvSpPr/>
          <p:nvPr/>
        </p:nvSpPr>
        <p:spPr>
          <a:xfrm>
            <a:off x="492385" y="5829516"/>
            <a:ext cx="8270615" cy="769441"/>
          </a:xfrm>
          <a:prstGeom prst="rect">
            <a:avLst/>
          </a:prstGeom>
          <a:solidFill>
            <a:schemeClr val="accent2"/>
          </a:solidFill>
          <a:effectLst>
            <a:outerShdw blurRad="50800" dist="38100" dir="2700000" algn="tl" rotWithShape="0">
              <a:prstClr val="black">
                <a:alpha val="40000"/>
              </a:prstClr>
            </a:outerShdw>
          </a:effectLst>
          <a:scene3d>
            <a:camera prst="orthographicFront"/>
            <a:lightRig rig="threePt" dir="t"/>
          </a:scene3d>
          <a:sp3d>
            <a:bevelT w="165100" prst="coolSlant"/>
          </a:sp3d>
        </p:spPr>
        <p:txBody>
          <a:bodyPr wrap="square">
            <a:spAutoFit/>
          </a:bodyPr>
          <a:lstStyle/>
          <a:p>
            <a:pPr lvl="0" algn="just">
              <a:spcBef>
                <a:spcPts val="600"/>
              </a:spcBef>
              <a:spcAft>
                <a:spcPts val="600"/>
              </a:spcAft>
              <a:tabLst>
                <a:tab pos="215900" algn="l"/>
              </a:tabLst>
            </a:pPr>
            <a:r>
              <a:rPr lang="en-US" sz="2200" b="1">
                <a:solidFill>
                  <a:schemeClr val="bg1"/>
                </a:solidFill>
              </a:rPr>
              <a:t>Các phương pháp thải trên tuy kinh tế nhưng lại gây ảnh hưởng nghiêm trọng đến môi trường.</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2279CA9B-507D-CF42-3DC4-07C3B7D7F4C1}"/>
              </a:ext>
            </a:extLst>
          </p:cNvPr>
          <p:cNvSpPr>
            <a:spLocks noGrp="1" noChangeArrowheads="1"/>
          </p:cNvSpPr>
          <p:nvPr>
            <p:ph type="title"/>
          </p:nvPr>
        </p:nvSpPr>
        <p:spPr/>
        <p:txBody>
          <a:bodyPr/>
          <a:lstStyle/>
          <a:p>
            <a:pPr lvl="1"/>
            <a:r>
              <a:rPr lang="en-US"/>
              <a:t>Cơ chế hấp phụ khí CO</a:t>
            </a:r>
            <a:r>
              <a:rPr lang="en-US" baseline="-25000"/>
              <a:t>2</a:t>
            </a:r>
            <a:r>
              <a:rPr lang="en-US"/>
              <a:t> của bùn đỏ</a:t>
            </a:r>
            <a:endParaRPr lang="en-US" sz="3600"/>
          </a:p>
        </p:txBody>
      </p:sp>
      <p:sp>
        <p:nvSpPr>
          <p:cNvPr id="8" name="TextBox 7">
            <a:extLst>
              <a:ext uri="{FF2B5EF4-FFF2-40B4-BE49-F238E27FC236}">
                <a16:creationId xmlns:a16="http://schemas.microsoft.com/office/drawing/2014/main" id="{D9046E56-A5B5-4670-C5B7-8DD64238FC96}"/>
              </a:ext>
            </a:extLst>
          </p:cNvPr>
          <p:cNvSpPr txBox="1"/>
          <p:nvPr/>
        </p:nvSpPr>
        <p:spPr>
          <a:xfrm>
            <a:off x="395536" y="1412776"/>
            <a:ext cx="8648411" cy="4611519"/>
          </a:xfrm>
          <a:prstGeom prst="rect">
            <a:avLst/>
          </a:prstGeom>
          <a:noFill/>
        </p:spPr>
        <p:txBody>
          <a:bodyPr wrap="square">
            <a:spAutoFit/>
          </a:bodyPr>
          <a:lstStyle/>
          <a:p>
            <a:pPr>
              <a:lnSpc>
                <a:spcPct val="150000"/>
              </a:lnSpc>
            </a:pPr>
            <a:r>
              <a:rPr lang="en-US" sz="1800">
                <a:effectLst/>
                <a:latin typeface="Arial" panose="020B0604020202020204" pitchFamily="34" charset="0"/>
                <a:ea typeface="Aptos" panose="020B0004020202020204" pitchFamily="34" charset="0"/>
              </a:rPr>
              <a:t>Quá trình cacbonat hóa khoáng vật, </a:t>
            </a:r>
            <a:r>
              <a:rPr lang="en-US"/>
              <a:t>cố định CO₂ trong bùn đỏ diễn ra theo các phản ứng sau:</a:t>
            </a:r>
          </a:p>
          <a:p>
            <a:pPr>
              <a:lnSpc>
                <a:spcPct val="150000"/>
              </a:lnSpc>
            </a:pPr>
            <a:r>
              <a:rPr lang="en-US"/>
              <a:t>CO₂ + OH⁻ ↔ HCO₃⁻						(1)</a:t>
            </a:r>
          </a:p>
          <a:p>
            <a:pPr>
              <a:lnSpc>
                <a:spcPct val="150000"/>
              </a:lnSpc>
            </a:pPr>
            <a:r>
              <a:rPr lang="en-US"/>
              <a:t>HCO₃⁻ ↔ H⁺ + CO₃²⁻						(2)</a:t>
            </a:r>
          </a:p>
          <a:p>
            <a:pPr>
              <a:lnSpc>
                <a:spcPct val="150000"/>
              </a:lnSpc>
            </a:pPr>
            <a:r>
              <a:rPr lang="en-US"/>
              <a:t>NaAl(OH)₄ + CO₂ ↔ NaAl(OH)₂CO₃ + H₂O 				(3)</a:t>
            </a:r>
          </a:p>
          <a:p>
            <a:pPr>
              <a:lnSpc>
                <a:spcPct val="150000"/>
              </a:lnSpc>
            </a:pPr>
            <a:r>
              <a:rPr lang="en-US"/>
              <a:t>3Ca(OH)₂·2Al(OH)₃ + 3CO₂ ↔ 3CaCO₃ + 2Al(OH)₃ + 3H₂O		(4)</a:t>
            </a:r>
          </a:p>
          <a:p>
            <a:pPr>
              <a:lnSpc>
                <a:spcPct val="150000"/>
              </a:lnSpc>
            </a:pPr>
            <a:r>
              <a:rPr lang="en-US"/>
              <a:t>6AlSiO₄·2NaOH + 2CO₂ ↔ Na₆AlSiO₄ + 2NaHCO₃			(5)</a:t>
            </a:r>
          </a:p>
          <a:p>
            <a:pPr>
              <a:lnSpc>
                <a:spcPct val="150000"/>
              </a:lnSpc>
            </a:pPr>
            <a:r>
              <a:rPr lang="en-US"/>
              <a:t>Những yếu tố chính ảnh hưởng đến tốc độ và mức độ cacbonat hóa bao gồm: cơ chế kiểm soát vận chuyển như sự khuếch tán của CO</a:t>
            </a:r>
            <a:r>
              <a:rPr lang="en-US" baseline="-25000"/>
              <a:t>2</a:t>
            </a:r>
            <a:r>
              <a:rPr lang="en-US"/>
              <a:t> và các ion Ca</a:t>
            </a:r>
            <a:r>
              <a:rPr lang="en-US" baseline="30000"/>
              <a:t>2+</a:t>
            </a:r>
            <a:r>
              <a:rPr lang="en-US"/>
              <a:t> đến và ra khỏi các vị trí phản ứng, hiệu ứng lớp biên (khuếch tán qua lớp kết tủa trên bề mặt hạt), sự hòa tan Ca(OH)</a:t>
            </a:r>
            <a:r>
              <a:rPr lang="en-US" baseline="-25000"/>
              <a:t>2</a:t>
            </a:r>
            <a:r>
              <a:rPr lang="en-US"/>
              <a:t> trên bề mặt hạt và độ rỗng.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BE8215-C873-FB4A-347E-5F44AF326E1D}"/>
            </a:ext>
          </a:extLst>
        </p:cNvPr>
        <p:cNvGrpSpPr/>
        <p:nvPr/>
      </p:nvGrpSpPr>
      <p:grpSpPr>
        <a:xfrm>
          <a:off x="0" y="0"/>
          <a:ext cx="0" cy="0"/>
          <a:chOff x="0" y="0"/>
          <a:chExt cx="0" cy="0"/>
        </a:xfrm>
      </p:grpSpPr>
      <p:sp>
        <p:nvSpPr>
          <p:cNvPr id="9218" name="Rectangle 2">
            <a:extLst>
              <a:ext uri="{FF2B5EF4-FFF2-40B4-BE49-F238E27FC236}">
                <a16:creationId xmlns:a16="http://schemas.microsoft.com/office/drawing/2014/main" id="{D313EC82-BC49-3B1A-1A3E-16E12715A2A3}"/>
              </a:ext>
            </a:extLst>
          </p:cNvPr>
          <p:cNvSpPr>
            <a:spLocks noGrp="1" noChangeArrowheads="1"/>
          </p:cNvSpPr>
          <p:nvPr>
            <p:ph type="title"/>
          </p:nvPr>
        </p:nvSpPr>
        <p:spPr/>
        <p:txBody>
          <a:bodyPr/>
          <a:lstStyle/>
          <a:p>
            <a:pPr lvl="1"/>
            <a:r>
              <a:rPr lang="en-US"/>
              <a:t>Cơ chế hấp phụ khí SO</a:t>
            </a:r>
            <a:r>
              <a:rPr lang="en-US" baseline="-25000"/>
              <a:t>2</a:t>
            </a:r>
            <a:r>
              <a:rPr lang="en-US"/>
              <a:t> của bùn đỏ</a:t>
            </a:r>
            <a:endParaRPr lang="en-US" sz="3600"/>
          </a:p>
        </p:txBody>
      </p:sp>
      <p:sp>
        <p:nvSpPr>
          <p:cNvPr id="8" name="TextBox 7">
            <a:extLst>
              <a:ext uri="{FF2B5EF4-FFF2-40B4-BE49-F238E27FC236}">
                <a16:creationId xmlns:a16="http://schemas.microsoft.com/office/drawing/2014/main" id="{BA1102C3-3EDA-E976-AA03-32D0D8858257}"/>
              </a:ext>
            </a:extLst>
          </p:cNvPr>
          <p:cNvSpPr txBox="1"/>
          <p:nvPr/>
        </p:nvSpPr>
        <p:spPr>
          <a:xfrm>
            <a:off x="71500" y="1019441"/>
            <a:ext cx="9001000" cy="5858014"/>
          </a:xfrm>
          <a:prstGeom prst="rect">
            <a:avLst/>
          </a:prstGeom>
          <a:noFill/>
        </p:spPr>
        <p:txBody>
          <a:bodyPr wrap="square">
            <a:spAutoFit/>
          </a:bodyPr>
          <a:lstStyle/>
          <a:p>
            <a:pPr algn="just">
              <a:lnSpc>
                <a:spcPct val="150000"/>
              </a:lnSpc>
            </a:pPr>
            <a:r>
              <a:rPr lang="en-US" sz="1800">
                <a:effectLst/>
                <a:latin typeface="Arial" panose="020B0604020202020204" pitchFamily="34" charset="0"/>
                <a:ea typeface="Aptos" panose="020B0004020202020204" pitchFamily="34" charset="0"/>
              </a:rPr>
              <a:t>Bùn đỏ được sử dụng để lưu trữ SO</a:t>
            </a:r>
            <a:r>
              <a:rPr lang="en-US" sz="1800" baseline="-25000">
                <a:effectLst/>
                <a:latin typeface="Arial" panose="020B0604020202020204" pitchFamily="34" charset="0"/>
                <a:ea typeface="Aptos" panose="020B0004020202020204" pitchFamily="34" charset="0"/>
              </a:rPr>
              <a:t>2</a:t>
            </a:r>
            <a:r>
              <a:rPr lang="en-US" sz="1800">
                <a:effectLst/>
                <a:latin typeface="Arial" panose="020B0604020202020204" pitchFamily="34" charset="0"/>
                <a:ea typeface="Aptos" panose="020B0004020202020204" pitchFamily="34" charset="0"/>
              </a:rPr>
              <a:t> theo phương pháp ướt</a:t>
            </a:r>
            <a:r>
              <a:rPr lang="en-US"/>
              <a:t>:</a:t>
            </a:r>
          </a:p>
          <a:p>
            <a:pPr>
              <a:lnSpc>
                <a:spcPct val="150000"/>
              </a:lnSpc>
            </a:pPr>
            <a:r>
              <a:rPr lang="en-US"/>
              <a:t>H</a:t>
            </a:r>
            <a:r>
              <a:rPr lang="en-US" baseline="-25000"/>
              <a:t>2</a:t>
            </a:r>
            <a:r>
              <a:rPr lang="en-US"/>
              <a:t>O + SO</a:t>
            </a:r>
            <a:r>
              <a:rPr lang="en-US" baseline="-25000"/>
              <a:t>2</a:t>
            </a:r>
            <a:r>
              <a:rPr lang="en-US"/>
              <a:t> </a:t>
            </a:r>
            <a:r>
              <a:rPr lang="en-US">
                <a:sym typeface="Symbol" panose="05050102010706020507" pitchFamily="18" charset="2"/>
              </a:rPr>
              <a:t></a:t>
            </a:r>
            <a:r>
              <a:rPr lang="en-US"/>
              <a:t> SO</a:t>
            </a:r>
            <a:r>
              <a:rPr lang="en-US" baseline="-25000"/>
              <a:t>3</a:t>
            </a:r>
            <a:r>
              <a:rPr lang="en-US" baseline="30000"/>
              <a:t>2-</a:t>
            </a:r>
            <a:r>
              <a:rPr lang="en-US"/>
              <a:t> + 2H</a:t>
            </a:r>
            <a:r>
              <a:rPr lang="en-US" baseline="30000"/>
              <a:t>+</a:t>
            </a:r>
            <a:r>
              <a:rPr lang="en-US"/>
              <a:t>						(9)</a:t>
            </a:r>
          </a:p>
          <a:p>
            <a:pPr>
              <a:lnSpc>
                <a:spcPct val="150000"/>
              </a:lnSpc>
            </a:pPr>
            <a:r>
              <a:rPr lang="en-US"/>
              <a:t>2NaAlO</a:t>
            </a:r>
            <a:r>
              <a:rPr lang="en-US" baseline="-25000"/>
              <a:t>2</a:t>
            </a:r>
            <a:r>
              <a:rPr lang="en-US"/>
              <a:t> + SO</a:t>
            </a:r>
            <a:r>
              <a:rPr lang="en-US" baseline="-25000"/>
              <a:t>3</a:t>
            </a:r>
            <a:r>
              <a:rPr lang="en-US" baseline="30000"/>
              <a:t>2-</a:t>
            </a:r>
            <a:r>
              <a:rPr lang="en-US"/>
              <a:t> + 2H</a:t>
            </a:r>
            <a:r>
              <a:rPr lang="en-US" baseline="30000"/>
              <a:t>+ </a:t>
            </a:r>
            <a:r>
              <a:rPr lang="en-US"/>
              <a:t>+ 2H</a:t>
            </a:r>
            <a:r>
              <a:rPr lang="en-US" baseline="-25000"/>
              <a:t>2</a:t>
            </a:r>
            <a:r>
              <a:rPr lang="en-US"/>
              <a:t>O </a:t>
            </a:r>
            <a:r>
              <a:rPr lang="en-US">
                <a:sym typeface="Symbol" panose="05050102010706020507" pitchFamily="18" charset="2"/>
              </a:rPr>
              <a:t></a:t>
            </a:r>
            <a:r>
              <a:rPr lang="en-US"/>
              <a:t> Na</a:t>
            </a:r>
            <a:r>
              <a:rPr lang="en-US" baseline="-25000"/>
              <a:t>2</a:t>
            </a:r>
            <a:r>
              <a:rPr lang="en-US"/>
              <a:t>SO</a:t>
            </a:r>
            <a:r>
              <a:rPr lang="en-US" baseline="-25000"/>
              <a:t>3</a:t>
            </a:r>
            <a:r>
              <a:rPr lang="en-US"/>
              <a:t> + 2Al(OH)</a:t>
            </a:r>
            <a:r>
              <a:rPr lang="en-US" baseline="-25000"/>
              <a:t>3</a:t>
            </a:r>
            <a:r>
              <a:rPr lang="en-US"/>
              <a:t>			(10)</a:t>
            </a:r>
          </a:p>
          <a:p>
            <a:pPr>
              <a:lnSpc>
                <a:spcPct val="150000"/>
              </a:lnSpc>
            </a:pPr>
            <a:r>
              <a:rPr lang="en-US"/>
              <a:t>Na</a:t>
            </a:r>
            <a:r>
              <a:rPr lang="en-US" baseline="-25000"/>
              <a:t>2</a:t>
            </a:r>
            <a:r>
              <a:rPr lang="en-US"/>
              <a:t>O.Al</a:t>
            </a:r>
            <a:r>
              <a:rPr lang="en-US" baseline="-25000"/>
              <a:t>2</a:t>
            </a:r>
            <a:r>
              <a:rPr lang="en-US"/>
              <a:t>O</a:t>
            </a:r>
            <a:r>
              <a:rPr lang="en-US" baseline="-25000"/>
              <a:t>3</a:t>
            </a:r>
            <a:r>
              <a:rPr lang="en-US"/>
              <a:t>.1,7SiO</a:t>
            </a:r>
            <a:r>
              <a:rPr lang="en-US" baseline="-25000"/>
              <a:t>2</a:t>
            </a:r>
            <a:r>
              <a:rPr lang="en-US"/>
              <a:t>.2H</a:t>
            </a:r>
            <a:r>
              <a:rPr lang="en-US" baseline="-25000"/>
              <a:t>2</a:t>
            </a:r>
            <a:r>
              <a:rPr lang="en-US"/>
              <a:t>O + SO</a:t>
            </a:r>
            <a:r>
              <a:rPr lang="en-US" baseline="-25000"/>
              <a:t>2</a:t>
            </a:r>
            <a:r>
              <a:rPr lang="en-US"/>
              <a:t> </a:t>
            </a:r>
            <a:r>
              <a:rPr lang="en-US">
                <a:sym typeface="Symbol" panose="05050102010706020507" pitchFamily="18" charset="2"/>
              </a:rPr>
              <a:t></a:t>
            </a:r>
            <a:r>
              <a:rPr lang="en-US"/>
              <a:t> Na</a:t>
            </a:r>
            <a:r>
              <a:rPr lang="en-US" baseline="-25000"/>
              <a:t>2</a:t>
            </a:r>
            <a:r>
              <a:rPr lang="en-US"/>
              <a:t>SO</a:t>
            </a:r>
            <a:r>
              <a:rPr lang="en-US" baseline="-25000"/>
              <a:t>3</a:t>
            </a:r>
            <a:r>
              <a:rPr lang="en-US"/>
              <a:t> + Al</a:t>
            </a:r>
            <a:r>
              <a:rPr lang="en-US" baseline="-25000"/>
              <a:t>2</a:t>
            </a:r>
            <a:r>
              <a:rPr lang="en-US"/>
              <a:t>O</a:t>
            </a:r>
            <a:r>
              <a:rPr lang="en-US" baseline="-25000"/>
              <a:t>3</a:t>
            </a:r>
            <a:r>
              <a:rPr lang="en-US"/>
              <a:t>.1,7SiO</a:t>
            </a:r>
            <a:r>
              <a:rPr lang="en-US" baseline="-25000"/>
              <a:t>2</a:t>
            </a:r>
            <a:r>
              <a:rPr lang="en-US"/>
              <a:t>.2H</a:t>
            </a:r>
            <a:r>
              <a:rPr lang="en-US" baseline="-25000"/>
              <a:t>2</a:t>
            </a:r>
            <a:r>
              <a:rPr lang="en-US"/>
              <a:t>O	(11)</a:t>
            </a:r>
          </a:p>
          <a:p>
            <a:pPr>
              <a:lnSpc>
                <a:spcPct val="150000"/>
              </a:lnSpc>
            </a:pPr>
            <a:r>
              <a:rPr lang="en-US"/>
              <a:t>Na</a:t>
            </a:r>
            <a:r>
              <a:rPr lang="en-US" baseline="-25000"/>
              <a:t>2</a:t>
            </a:r>
            <a:r>
              <a:rPr lang="en-US"/>
              <a:t>SiO</a:t>
            </a:r>
            <a:r>
              <a:rPr lang="en-US" baseline="-25000"/>
              <a:t>3</a:t>
            </a:r>
            <a:r>
              <a:rPr lang="en-US"/>
              <a:t> + SO</a:t>
            </a:r>
            <a:r>
              <a:rPr lang="en-US" baseline="-25000"/>
              <a:t>3</a:t>
            </a:r>
            <a:r>
              <a:rPr lang="en-US" baseline="30000"/>
              <a:t>2- </a:t>
            </a:r>
            <a:r>
              <a:rPr lang="en-US"/>
              <a:t>+ 2H</a:t>
            </a:r>
            <a:r>
              <a:rPr lang="en-US" baseline="30000"/>
              <a:t>+ </a:t>
            </a:r>
            <a:r>
              <a:rPr lang="en-US">
                <a:sym typeface="Symbol" panose="05050102010706020507" pitchFamily="18" charset="2"/>
              </a:rPr>
              <a:t></a:t>
            </a:r>
            <a:r>
              <a:rPr lang="en-US"/>
              <a:t> Na</a:t>
            </a:r>
            <a:r>
              <a:rPr lang="en-US" baseline="-25000"/>
              <a:t>2</a:t>
            </a:r>
            <a:r>
              <a:rPr lang="en-US"/>
              <a:t>SO</a:t>
            </a:r>
            <a:r>
              <a:rPr lang="en-US" baseline="-25000"/>
              <a:t>3</a:t>
            </a:r>
            <a:r>
              <a:rPr lang="en-US"/>
              <a:t> + 2H</a:t>
            </a:r>
            <a:r>
              <a:rPr lang="en-US" baseline="-25000"/>
              <a:t>2</a:t>
            </a:r>
            <a:r>
              <a:rPr lang="en-US"/>
              <a:t>SiO</a:t>
            </a:r>
            <a:r>
              <a:rPr lang="en-US" baseline="-25000"/>
              <a:t>3</a:t>
            </a:r>
            <a:r>
              <a:rPr lang="en-US"/>
              <a:t>				(12)</a:t>
            </a:r>
          </a:p>
          <a:p>
            <a:pPr>
              <a:lnSpc>
                <a:spcPct val="150000"/>
              </a:lnSpc>
            </a:pPr>
            <a:r>
              <a:rPr lang="en-US"/>
              <a:t>2[Fe(OH)</a:t>
            </a:r>
            <a:r>
              <a:rPr lang="en-US" baseline="-25000"/>
              <a:t>4</a:t>
            </a:r>
            <a:r>
              <a:rPr lang="en-US"/>
              <a:t>]</a:t>
            </a:r>
            <a:r>
              <a:rPr lang="en-US" baseline="30000"/>
              <a:t>-</a:t>
            </a:r>
            <a:r>
              <a:rPr lang="en-US"/>
              <a:t> + 3SO</a:t>
            </a:r>
            <a:r>
              <a:rPr lang="en-US" baseline="-25000"/>
              <a:t>3</a:t>
            </a:r>
            <a:r>
              <a:rPr lang="en-US" baseline="30000"/>
              <a:t>2- </a:t>
            </a:r>
            <a:r>
              <a:rPr lang="en-US"/>
              <a:t>+ 8H</a:t>
            </a:r>
            <a:r>
              <a:rPr lang="en-US" baseline="30000"/>
              <a:t>+ </a:t>
            </a:r>
            <a:r>
              <a:rPr lang="en-US">
                <a:sym typeface="Symbol" panose="05050102010706020507" pitchFamily="18" charset="2"/>
              </a:rPr>
              <a:t></a:t>
            </a:r>
            <a:r>
              <a:rPr lang="en-US"/>
              <a:t> Fe</a:t>
            </a:r>
            <a:r>
              <a:rPr lang="en-US" baseline="-25000"/>
              <a:t>2</a:t>
            </a:r>
            <a:r>
              <a:rPr lang="en-US"/>
              <a:t>(SO</a:t>
            </a:r>
            <a:r>
              <a:rPr lang="en-US" baseline="-25000"/>
              <a:t>3</a:t>
            </a:r>
            <a:r>
              <a:rPr lang="en-US"/>
              <a:t>)</a:t>
            </a:r>
            <a:r>
              <a:rPr lang="en-US" baseline="-25000"/>
              <a:t>3</a:t>
            </a:r>
            <a:r>
              <a:rPr lang="en-US"/>
              <a:t> + 8H</a:t>
            </a:r>
            <a:r>
              <a:rPr lang="en-US" baseline="-25000"/>
              <a:t>2</a:t>
            </a:r>
            <a:r>
              <a:rPr lang="en-US"/>
              <a:t>O			(13)</a:t>
            </a:r>
          </a:p>
          <a:p>
            <a:pPr>
              <a:lnSpc>
                <a:spcPct val="150000"/>
              </a:lnSpc>
            </a:pPr>
            <a:r>
              <a:rPr lang="en-US"/>
              <a:t>SO</a:t>
            </a:r>
            <a:r>
              <a:rPr lang="en-US" baseline="-25000"/>
              <a:t>3</a:t>
            </a:r>
            <a:r>
              <a:rPr lang="en-US" baseline="30000"/>
              <a:t>2- </a:t>
            </a:r>
            <a:r>
              <a:rPr lang="en-US"/>
              <a:t>+ Ca</a:t>
            </a:r>
            <a:r>
              <a:rPr lang="en-US" baseline="30000"/>
              <a:t>+</a:t>
            </a:r>
            <a:r>
              <a:rPr lang="en-US"/>
              <a:t> </a:t>
            </a:r>
            <a:r>
              <a:rPr lang="en-US">
                <a:sym typeface="Symbol" panose="05050102010706020507" pitchFamily="18" charset="2"/>
              </a:rPr>
              <a:t></a:t>
            </a:r>
            <a:r>
              <a:rPr lang="en-US"/>
              <a:t> CaSO</a:t>
            </a:r>
            <a:r>
              <a:rPr lang="en-US" baseline="-25000"/>
              <a:t>3</a:t>
            </a:r>
            <a:r>
              <a:rPr lang="en-US"/>
              <a:t>						(14)</a:t>
            </a:r>
          </a:p>
          <a:p>
            <a:pPr>
              <a:lnSpc>
                <a:spcPct val="150000"/>
              </a:lnSpc>
            </a:pPr>
            <a:r>
              <a:rPr lang="en-US"/>
              <a:t>2Fe</a:t>
            </a:r>
            <a:r>
              <a:rPr lang="en-US" baseline="30000"/>
              <a:t>2+</a:t>
            </a:r>
            <a:r>
              <a:rPr lang="en-US"/>
              <a:t> + SO</a:t>
            </a:r>
            <a:r>
              <a:rPr lang="en-US" baseline="-25000"/>
              <a:t>2</a:t>
            </a:r>
            <a:r>
              <a:rPr lang="en-US"/>
              <a:t> + O</a:t>
            </a:r>
            <a:r>
              <a:rPr lang="en-US" baseline="-25000"/>
              <a:t>2</a:t>
            </a:r>
            <a:r>
              <a:rPr lang="en-US"/>
              <a:t> </a:t>
            </a:r>
            <a:r>
              <a:rPr lang="en-US">
                <a:sym typeface="Symbol" panose="05050102010706020507" pitchFamily="18" charset="2"/>
              </a:rPr>
              <a:t></a:t>
            </a:r>
            <a:r>
              <a:rPr lang="en-US"/>
              <a:t> SO</a:t>
            </a:r>
            <a:r>
              <a:rPr lang="en-US" baseline="-25000"/>
              <a:t>4</a:t>
            </a:r>
            <a:r>
              <a:rPr lang="en-US" baseline="30000"/>
              <a:t>2-</a:t>
            </a:r>
            <a:r>
              <a:rPr lang="en-US"/>
              <a:t> + 2Fe</a:t>
            </a:r>
            <a:r>
              <a:rPr lang="en-US" baseline="30000"/>
              <a:t>3+</a:t>
            </a:r>
            <a:r>
              <a:rPr lang="en-US"/>
              <a:t>					(15)</a:t>
            </a:r>
          </a:p>
          <a:p>
            <a:pPr>
              <a:lnSpc>
                <a:spcPct val="150000"/>
              </a:lnSpc>
            </a:pPr>
            <a:r>
              <a:rPr lang="en-US"/>
              <a:t>2Fe</a:t>
            </a:r>
            <a:r>
              <a:rPr lang="en-US" baseline="30000"/>
              <a:t>3+</a:t>
            </a:r>
            <a:r>
              <a:rPr lang="en-US"/>
              <a:t> + SO</a:t>
            </a:r>
            <a:r>
              <a:rPr lang="en-US" baseline="-25000"/>
              <a:t>2</a:t>
            </a:r>
            <a:r>
              <a:rPr lang="en-US"/>
              <a:t> + 2H</a:t>
            </a:r>
            <a:r>
              <a:rPr lang="en-US" baseline="-25000"/>
              <a:t>2</a:t>
            </a:r>
            <a:r>
              <a:rPr lang="en-US"/>
              <a:t>O </a:t>
            </a:r>
            <a:r>
              <a:rPr lang="en-US">
                <a:sym typeface="Symbol" panose="05050102010706020507" pitchFamily="18" charset="2"/>
              </a:rPr>
              <a:t></a:t>
            </a:r>
            <a:r>
              <a:rPr lang="en-US"/>
              <a:t> 2Fe</a:t>
            </a:r>
            <a:r>
              <a:rPr lang="en-US" baseline="30000"/>
              <a:t>2+</a:t>
            </a:r>
            <a:r>
              <a:rPr lang="en-US"/>
              <a:t> + SO</a:t>
            </a:r>
            <a:r>
              <a:rPr lang="en-US" baseline="-25000"/>
              <a:t>4</a:t>
            </a:r>
            <a:r>
              <a:rPr lang="en-US" baseline="30000"/>
              <a:t>2-</a:t>
            </a:r>
            <a:r>
              <a:rPr lang="en-US"/>
              <a:t> + 4H</a:t>
            </a:r>
            <a:r>
              <a:rPr lang="en-US" baseline="30000"/>
              <a:t>+				</a:t>
            </a:r>
            <a:r>
              <a:rPr lang="en-US"/>
              <a:t>(16)</a:t>
            </a:r>
          </a:p>
          <a:p>
            <a:pPr algn="just">
              <a:lnSpc>
                <a:spcPct val="150000"/>
              </a:lnSpc>
            </a:pPr>
            <a:r>
              <a:rPr lang="en-US"/>
              <a:t>Cơ chế hấp phụ gồm ba bước: (1) SO</a:t>
            </a:r>
            <a:r>
              <a:rPr lang="en-US" baseline="-25000"/>
              <a:t>2</a:t>
            </a:r>
            <a:r>
              <a:rPr lang="en-US"/>
              <a:t> được hấp phụ bởi nước trong bùn đỏ; (2) phản ứng oxi hóa và oxi hóa xúc tác xảy ra giữa ion H⁺ với kiềm và muối kim loại và (3) các chất phản ứng ban đầu trong pha lỏng di chuyển đến giao diện giữa pha khí và pha lỏng để phản ứng với các chất khí, còn các sản phẩm của phản ứng đi vào pha lỏng và phân tán đều trong pha lỏng.</a:t>
            </a:r>
          </a:p>
        </p:txBody>
      </p:sp>
    </p:spTree>
    <p:extLst>
      <p:ext uri="{BB962C8B-B14F-4D97-AF65-F5344CB8AC3E}">
        <p14:creationId xmlns:p14="http://schemas.microsoft.com/office/powerpoint/2010/main" val="941997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53604E-11D5-1433-76F0-C7994160EFB4}"/>
            </a:ext>
          </a:extLst>
        </p:cNvPr>
        <p:cNvGrpSpPr/>
        <p:nvPr/>
      </p:nvGrpSpPr>
      <p:grpSpPr>
        <a:xfrm>
          <a:off x="0" y="0"/>
          <a:ext cx="0" cy="0"/>
          <a:chOff x="0" y="0"/>
          <a:chExt cx="0" cy="0"/>
        </a:xfrm>
      </p:grpSpPr>
      <p:sp>
        <p:nvSpPr>
          <p:cNvPr id="9218" name="Rectangle 2">
            <a:extLst>
              <a:ext uri="{FF2B5EF4-FFF2-40B4-BE49-F238E27FC236}">
                <a16:creationId xmlns:a16="http://schemas.microsoft.com/office/drawing/2014/main" id="{239E1011-CD4C-09DD-77B5-5421BBC897F8}"/>
              </a:ext>
            </a:extLst>
          </p:cNvPr>
          <p:cNvSpPr>
            <a:spLocks noGrp="1" noChangeArrowheads="1"/>
          </p:cNvSpPr>
          <p:nvPr>
            <p:ph type="title"/>
          </p:nvPr>
        </p:nvSpPr>
        <p:spPr/>
        <p:txBody>
          <a:bodyPr/>
          <a:lstStyle/>
          <a:p>
            <a:pPr lvl="1"/>
            <a:r>
              <a:rPr lang="en-US"/>
              <a:t>Cơ chế hấp phụ khí NO</a:t>
            </a:r>
            <a:r>
              <a:rPr lang="en-US" baseline="-25000"/>
              <a:t>x</a:t>
            </a:r>
            <a:r>
              <a:rPr lang="en-US"/>
              <a:t> của bùn đỏ</a:t>
            </a:r>
            <a:endParaRPr lang="en-US" sz="3600"/>
          </a:p>
        </p:txBody>
      </p:sp>
      <p:sp>
        <p:nvSpPr>
          <p:cNvPr id="8" name="TextBox 7">
            <a:extLst>
              <a:ext uri="{FF2B5EF4-FFF2-40B4-BE49-F238E27FC236}">
                <a16:creationId xmlns:a16="http://schemas.microsoft.com/office/drawing/2014/main" id="{0A69F752-A670-802E-D25F-CC21C6DEFF52}"/>
              </a:ext>
            </a:extLst>
          </p:cNvPr>
          <p:cNvSpPr txBox="1"/>
          <p:nvPr/>
        </p:nvSpPr>
        <p:spPr>
          <a:xfrm>
            <a:off x="71500" y="1019441"/>
            <a:ext cx="9001000" cy="5027017"/>
          </a:xfrm>
          <a:prstGeom prst="rect">
            <a:avLst/>
          </a:prstGeom>
          <a:noFill/>
        </p:spPr>
        <p:txBody>
          <a:bodyPr wrap="square">
            <a:spAutoFit/>
          </a:bodyPr>
          <a:lstStyle/>
          <a:p>
            <a:pPr algn="just">
              <a:lnSpc>
                <a:spcPct val="150000"/>
              </a:lnSpc>
            </a:pPr>
            <a:r>
              <a:rPr lang="en-US" sz="1800">
                <a:effectLst/>
                <a:latin typeface="Arial" panose="020B0604020202020204" pitchFamily="34" charset="0"/>
                <a:ea typeface="Aptos" panose="020B0004020202020204" pitchFamily="34" charset="0"/>
              </a:rPr>
              <a:t>Bùn đỏ được sử dụng để lưu trữ NO</a:t>
            </a:r>
            <a:r>
              <a:rPr lang="en-US" sz="1800" baseline="-25000">
                <a:effectLst/>
                <a:latin typeface="Arial" panose="020B0604020202020204" pitchFamily="34" charset="0"/>
                <a:ea typeface="Aptos" panose="020B0004020202020204" pitchFamily="34" charset="0"/>
              </a:rPr>
              <a:t>x</a:t>
            </a:r>
            <a:r>
              <a:rPr lang="en-US" sz="1800">
                <a:effectLst/>
                <a:latin typeface="Arial" panose="020B0604020202020204" pitchFamily="34" charset="0"/>
                <a:ea typeface="Aptos" panose="020B0004020202020204" pitchFamily="34" charset="0"/>
              </a:rPr>
              <a:t> theo phương pháp </a:t>
            </a:r>
            <a:r>
              <a:rPr lang="en-US">
                <a:ea typeface="Aptos" panose="020B0004020202020204" pitchFamily="34" charset="0"/>
              </a:rPr>
              <a:t>oxy hoá</a:t>
            </a:r>
            <a:r>
              <a:rPr lang="en-US"/>
              <a:t>:</a:t>
            </a:r>
          </a:p>
          <a:p>
            <a:pPr>
              <a:lnSpc>
                <a:spcPct val="150000"/>
              </a:lnSpc>
            </a:pPr>
            <a:r>
              <a:rPr lang="en-US"/>
              <a:t>P</a:t>
            </a:r>
            <a:r>
              <a:rPr lang="en-US" baseline="-25000"/>
              <a:t>4</a:t>
            </a:r>
            <a:r>
              <a:rPr lang="en-US"/>
              <a:t> + O</a:t>
            </a:r>
            <a:r>
              <a:rPr lang="en-US" baseline="-25000"/>
              <a:t>2</a:t>
            </a:r>
            <a:r>
              <a:rPr lang="en-US"/>
              <a:t> </a:t>
            </a:r>
            <a:r>
              <a:rPr lang="en-US">
                <a:sym typeface="Symbol" panose="05050102010706020507" pitchFamily="18" charset="2"/>
              </a:rPr>
              <a:t></a:t>
            </a:r>
            <a:r>
              <a:rPr lang="en-US"/>
              <a:t> P</a:t>
            </a:r>
            <a:r>
              <a:rPr lang="en-US" baseline="-25000"/>
              <a:t>4</a:t>
            </a:r>
            <a:r>
              <a:rPr lang="en-US"/>
              <a:t>O + O							(16)</a:t>
            </a:r>
          </a:p>
          <a:p>
            <a:pPr algn="just">
              <a:lnSpc>
                <a:spcPct val="150000"/>
              </a:lnSpc>
            </a:pPr>
            <a:r>
              <a:rPr lang="en-US"/>
              <a:t>                                          							(16’)</a:t>
            </a:r>
          </a:p>
          <a:p>
            <a:pPr>
              <a:lnSpc>
                <a:spcPct val="150000"/>
              </a:lnSpc>
            </a:pPr>
            <a:r>
              <a:rPr lang="en-US"/>
              <a:t>O + O</a:t>
            </a:r>
            <a:r>
              <a:rPr lang="en-US" baseline="-25000"/>
              <a:t>2</a:t>
            </a:r>
            <a:r>
              <a:rPr lang="en-US"/>
              <a:t> </a:t>
            </a:r>
            <a:r>
              <a:rPr lang="en-US">
                <a:sym typeface="Symbol" panose="05050102010706020507" pitchFamily="18" charset="2"/>
              </a:rPr>
              <a:t></a:t>
            </a:r>
            <a:r>
              <a:rPr lang="en-US"/>
              <a:t> O</a:t>
            </a:r>
            <a:r>
              <a:rPr lang="en-US" baseline="-25000"/>
              <a:t>3</a:t>
            </a:r>
            <a:r>
              <a:rPr lang="en-US"/>
              <a:t>								(18)</a:t>
            </a:r>
          </a:p>
          <a:p>
            <a:pPr>
              <a:lnSpc>
                <a:spcPct val="150000"/>
              </a:lnSpc>
            </a:pPr>
            <a:r>
              <a:rPr lang="en-US"/>
              <a:t>NO + O</a:t>
            </a:r>
            <a:r>
              <a:rPr lang="en-US" baseline="-25000"/>
              <a:t>3</a:t>
            </a:r>
            <a:r>
              <a:rPr lang="en-US"/>
              <a:t> </a:t>
            </a:r>
            <a:r>
              <a:rPr lang="en-US">
                <a:sym typeface="Symbol" panose="05050102010706020507" pitchFamily="18" charset="2"/>
              </a:rPr>
              <a:t></a:t>
            </a:r>
            <a:r>
              <a:rPr lang="en-US"/>
              <a:t> NO</a:t>
            </a:r>
            <a:r>
              <a:rPr lang="en-US" baseline="-25000"/>
              <a:t>2</a:t>
            </a:r>
            <a:r>
              <a:rPr lang="en-US"/>
              <a:t> + O</a:t>
            </a:r>
            <a:r>
              <a:rPr lang="en-US" baseline="-25000"/>
              <a:t>2</a:t>
            </a:r>
            <a:r>
              <a:rPr lang="en-US"/>
              <a:t>							(19)</a:t>
            </a:r>
          </a:p>
          <a:p>
            <a:pPr>
              <a:lnSpc>
                <a:spcPct val="150000"/>
              </a:lnSpc>
            </a:pPr>
            <a:r>
              <a:rPr lang="en-US"/>
              <a:t>2NO</a:t>
            </a:r>
            <a:r>
              <a:rPr lang="en-US" baseline="-25000"/>
              <a:t>2</a:t>
            </a:r>
            <a:r>
              <a:rPr lang="en-US"/>
              <a:t> + H</a:t>
            </a:r>
            <a:r>
              <a:rPr lang="en-US" baseline="-25000"/>
              <a:t>2</a:t>
            </a:r>
            <a:r>
              <a:rPr lang="en-US"/>
              <a:t>O </a:t>
            </a:r>
            <a:r>
              <a:rPr lang="en-US">
                <a:sym typeface="Symbol" panose="05050102010706020507" pitchFamily="18" charset="2"/>
              </a:rPr>
              <a:t></a:t>
            </a:r>
            <a:r>
              <a:rPr lang="en-US"/>
              <a:t> NO</a:t>
            </a:r>
            <a:r>
              <a:rPr lang="en-US" baseline="-25000"/>
              <a:t>2</a:t>
            </a:r>
            <a:r>
              <a:rPr lang="en-US" baseline="30000"/>
              <a:t>-</a:t>
            </a:r>
            <a:r>
              <a:rPr lang="en-US"/>
              <a:t> + NO</a:t>
            </a:r>
            <a:r>
              <a:rPr lang="en-US" baseline="-25000"/>
              <a:t>3</a:t>
            </a:r>
            <a:r>
              <a:rPr lang="en-US" baseline="30000"/>
              <a:t>-</a:t>
            </a:r>
            <a:r>
              <a:rPr lang="en-US"/>
              <a:t> + 2H</a:t>
            </a:r>
            <a:r>
              <a:rPr lang="en-US" baseline="30000"/>
              <a:t>+</a:t>
            </a:r>
            <a:r>
              <a:rPr lang="en-US"/>
              <a:t>						(20)</a:t>
            </a:r>
          </a:p>
          <a:p>
            <a:pPr>
              <a:lnSpc>
                <a:spcPct val="150000"/>
              </a:lnSpc>
            </a:pPr>
            <a:r>
              <a:rPr lang="en-US"/>
              <a:t>P</a:t>
            </a:r>
            <a:r>
              <a:rPr lang="en-US" baseline="-25000"/>
              <a:t>4</a:t>
            </a:r>
            <a:r>
              <a:rPr lang="en-US"/>
              <a:t>O</a:t>
            </a:r>
            <a:r>
              <a:rPr lang="en-US" baseline="-25000"/>
              <a:t>10</a:t>
            </a:r>
            <a:r>
              <a:rPr lang="en-US"/>
              <a:t> + 6H</a:t>
            </a:r>
            <a:r>
              <a:rPr lang="en-US" baseline="-25000"/>
              <a:t>2</a:t>
            </a:r>
            <a:r>
              <a:rPr lang="en-US"/>
              <a:t>O </a:t>
            </a:r>
            <a:r>
              <a:rPr lang="en-US">
                <a:sym typeface="Symbol" panose="05050102010706020507" pitchFamily="18" charset="2"/>
              </a:rPr>
              <a:t></a:t>
            </a:r>
            <a:r>
              <a:rPr lang="en-US"/>
              <a:t> 4H</a:t>
            </a:r>
            <a:r>
              <a:rPr lang="en-US" baseline="-25000"/>
              <a:t>3</a:t>
            </a:r>
            <a:r>
              <a:rPr lang="en-US"/>
              <a:t>PO</a:t>
            </a:r>
            <a:r>
              <a:rPr lang="en-US" baseline="-25000"/>
              <a:t>4</a:t>
            </a:r>
            <a:r>
              <a:rPr lang="en-US"/>
              <a:t>							(21)</a:t>
            </a:r>
          </a:p>
          <a:p>
            <a:pPr>
              <a:lnSpc>
                <a:spcPct val="150000"/>
              </a:lnSpc>
            </a:pPr>
            <a:r>
              <a:rPr lang="en-US"/>
              <a:t>Al</a:t>
            </a:r>
            <a:r>
              <a:rPr lang="en-US" baseline="-25000"/>
              <a:t>2</a:t>
            </a:r>
            <a:r>
              <a:rPr lang="en-US"/>
              <a:t>O</a:t>
            </a:r>
            <a:r>
              <a:rPr lang="en-US" baseline="-25000"/>
              <a:t>3</a:t>
            </a:r>
            <a:r>
              <a:rPr lang="en-US"/>
              <a:t> + 6H</a:t>
            </a:r>
            <a:r>
              <a:rPr lang="en-US" baseline="30000"/>
              <a:t>+</a:t>
            </a:r>
            <a:r>
              <a:rPr lang="en-US"/>
              <a:t> </a:t>
            </a:r>
            <a:r>
              <a:rPr lang="en-US">
                <a:sym typeface="Symbol" panose="05050102010706020507" pitchFamily="18" charset="2"/>
              </a:rPr>
              <a:t></a:t>
            </a:r>
            <a:r>
              <a:rPr lang="en-US"/>
              <a:t> 2Al</a:t>
            </a:r>
            <a:r>
              <a:rPr lang="en-US" baseline="30000"/>
              <a:t>3+</a:t>
            </a:r>
            <a:r>
              <a:rPr lang="en-US"/>
              <a:t> + 3H</a:t>
            </a:r>
            <a:r>
              <a:rPr lang="en-US" baseline="-25000"/>
              <a:t>2</a:t>
            </a:r>
            <a:r>
              <a:rPr lang="en-US"/>
              <a:t>O						(22)</a:t>
            </a:r>
          </a:p>
          <a:p>
            <a:pPr>
              <a:lnSpc>
                <a:spcPct val="150000"/>
              </a:lnSpc>
            </a:pPr>
            <a:r>
              <a:rPr lang="en-US"/>
              <a:t>Fe</a:t>
            </a:r>
            <a:r>
              <a:rPr lang="en-US" baseline="-25000"/>
              <a:t>2</a:t>
            </a:r>
            <a:r>
              <a:rPr lang="en-US"/>
              <a:t>O</a:t>
            </a:r>
            <a:r>
              <a:rPr lang="en-US" baseline="-25000"/>
              <a:t>3</a:t>
            </a:r>
            <a:r>
              <a:rPr lang="en-US"/>
              <a:t> + 6H</a:t>
            </a:r>
            <a:r>
              <a:rPr lang="en-US" baseline="30000"/>
              <a:t>+</a:t>
            </a:r>
            <a:r>
              <a:rPr lang="en-US"/>
              <a:t> </a:t>
            </a:r>
            <a:r>
              <a:rPr lang="en-US">
                <a:sym typeface="Symbol" panose="05050102010706020507" pitchFamily="18" charset="2"/>
              </a:rPr>
              <a:t></a:t>
            </a:r>
            <a:r>
              <a:rPr lang="en-US"/>
              <a:t> 2Fe</a:t>
            </a:r>
            <a:r>
              <a:rPr lang="en-US" baseline="30000"/>
              <a:t>3+</a:t>
            </a:r>
            <a:r>
              <a:rPr lang="en-US"/>
              <a:t> + 3H</a:t>
            </a:r>
            <a:r>
              <a:rPr lang="en-US" baseline="-25000"/>
              <a:t>2</a:t>
            </a:r>
            <a:r>
              <a:rPr lang="en-US"/>
              <a:t>O						(23)</a:t>
            </a:r>
          </a:p>
          <a:p>
            <a:pPr algn="just">
              <a:lnSpc>
                <a:spcPct val="150000"/>
              </a:lnSpc>
            </a:pPr>
            <a:r>
              <a:rPr lang="en-US"/>
              <a:t>Trong quá trình này, đầu tiên sử dụng phốt pho vàng để kích thích ozone oxy hóa NO, chuyển NO thành NO</a:t>
            </a:r>
            <a:r>
              <a:rPr lang="en-US" baseline="-25000"/>
              <a:t>X</a:t>
            </a:r>
            <a:r>
              <a:rPr lang="en-US"/>
              <a:t> hóa trị cao, sau đó sử dụng tính kiềm của bùn đỏ để trung hòa và hấp phụ NO</a:t>
            </a:r>
            <a:r>
              <a:rPr lang="en-US" baseline="-25000"/>
              <a:t>X</a:t>
            </a:r>
            <a:r>
              <a:rPr lang="en-US"/>
              <a:t>, cuối cùng NO</a:t>
            </a:r>
            <a:r>
              <a:rPr lang="en-US" baseline="-25000"/>
              <a:t>X</a:t>
            </a:r>
            <a:r>
              <a:rPr lang="en-US"/>
              <a:t> được chuyển thành HNO</a:t>
            </a:r>
            <a:r>
              <a:rPr lang="en-US" baseline="-25000"/>
              <a:t>3</a:t>
            </a:r>
            <a:r>
              <a:rPr lang="en-US"/>
              <a:t>. </a:t>
            </a:r>
          </a:p>
        </p:txBody>
      </p:sp>
      <p:graphicFrame>
        <p:nvGraphicFramePr>
          <p:cNvPr id="20" name="Object 19">
            <a:extLst>
              <a:ext uri="{FF2B5EF4-FFF2-40B4-BE49-F238E27FC236}">
                <a16:creationId xmlns:a16="http://schemas.microsoft.com/office/drawing/2014/main" id="{69B2AC52-B077-4DB6-4188-E41A74BE8F46}"/>
              </a:ext>
            </a:extLst>
          </p:cNvPr>
          <p:cNvGraphicFramePr>
            <a:graphicFrameLocks noChangeAspect="1"/>
          </p:cNvGraphicFramePr>
          <p:nvPr>
            <p:extLst>
              <p:ext uri="{D42A27DB-BD31-4B8C-83A1-F6EECF244321}">
                <p14:modId xmlns:p14="http://schemas.microsoft.com/office/powerpoint/2010/main" val="2217632586"/>
              </p:ext>
            </p:extLst>
          </p:nvPr>
        </p:nvGraphicFramePr>
        <p:xfrm>
          <a:off x="103665" y="1844824"/>
          <a:ext cx="2592288" cy="452763"/>
        </p:xfrm>
        <a:graphic>
          <a:graphicData uri="http://schemas.openxmlformats.org/presentationml/2006/ole">
            <mc:AlternateContent xmlns:mc="http://schemas.openxmlformats.org/markup-compatibility/2006">
              <mc:Choice xmlns:v="urn:schemas-microsoft-com:vml" Requires="v">
                <p:oleObj name="Equation" r:id="rId2" imgW="1854896" imgH="324289" progId="Equation.DSMT4">
                  <p:embed/>
                </p:oleObj>
              </mc:Choice>
              <mc:Fallback>
                <p:oleObj name="Equation" r:id="rId2" imgW="1854896" imgH="324289" progId="Equation.DSMT4">
                  <p:embed/>
                  <p:pic>
                    <p:nvPicPr>
                      <p:cNvPr id="0" name=""/>
                      <p:cNvPicPr/>
                      <p:nvPr/>
                    </p:nvPicPr>
                    <p:blipFill>
                      <a:blip r:embed="rId3"/>
                      <a:stretch>
                        <a:fillRect/>
                      </a:stretch>
                    </p:blipFill>
                    <p:spPr>
                      <a:xfrm>
                        <a:off x="103665" y="1844824"/>
                        <a:ext cx="2592288" cy="452763"/>
                      </a:xfrm>
                      <a:prstGeom prst="rect">
                        <a:avLst/>
                      </a:prstGeom>
                    </p:spPr>
                  </p:pic>
                </p:oleObj>
              </mc:Fallback>
            </mc:AlternateContent>
          </a:graphicData>
        </a:graphic>
      </p:graphicFrame>
    </p:spTree>
    <p:extLst>
      <p:ext uri="{BB962C8B-B14F-4D97-AF65-F5344CB8AC3E}">
        <p14:creationId xmlns:p14="http://schemas.microsoft.com/office/powerpoint/2010/main" val="36436788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BB8638-9323-577D-101D-6D8FDEFB5261}"/>
            </a:ext>
          </a:extLst>
        </p:cNvPr>
        <p:cNvGrpSpPr/>
        <p:nvPr/>
      </p:nvGrpSpPr>
      <p:grpSpPr>
        <a:xfrm>
          <a:off x="0" y="0"/>
          <a:ext cx="0" cy="0"/>
          <a:chOff x="0" y="0"/>
          <a:chExt cx="0" cy="0"/>
        </a:xfrm>
      </p:grpSpPr>
      <p:sp>
        <p:nvSpPr>
          <p:cNvPr id="9218" name="Rectangle 2">
            <a:extLst>
              <a:ext uri="{FF2B5EF4-FFF2-40B4-BE49-F238E27FC236}">
                <a16:creationId xmlns:a16="http://schemas.microsoft.com/office/drawing/2014/main" id="{84C44C7F-3D08-493D-A458-DC6B779B716C}"/>
              </a:ext>
            </a:extLst>
          </p:cNvPr>
          <p:cNvSpPr>
            <a:spLocks noGrp="1" noChangeArrowheads="1"/>
          </p:cNvSpPr>
          <p:nvPr>
            <p:ph type="title"/>
          </p:nvPr>
        </p:nvSpPr>
        <p:spPr>
          <a:xfrm>
            <a:off x="304800" y="152404"/>
            <a:ext cx="8458200" cy="563563"/>
          </a:xfrm>
        </p:spPr>
        <p:txBody>
          <a:bodyPr wrap="square" anchor="ctr">
            <a:normAutofit/>
          </a:bodyPr>
          <a:lstStyle/>
          <a:p>
            <a:pPr lvl="1">
              <a:lnSpc>
                <a:spcPct val="90000"/>
              </a:lnSpc>
            </a:pPr>
            <a:r>
              <a:rPr lang="en-US"/>
              <a:t>Sử dụng bùn đỏ để lưu trữ khí CO</a:t>
            </a:r>
            <a:r>
              <a:rPr lang="en-US" baseline="-25000"/>
              <a:t>2</a:t>
            </a:r>
            <a:endParaRPr lang="en-US"/>
          </a:p>
        </p:txBody>
      </p:sp>
      <p:graphicFrame>
        <p:nvGraphicFramePr>
          <p:cNvPr id="9" name="Table 8">
            <a:extLst>
              <a:ext uri="{FF2B5EF4-FFF2-40B4-BE49-F238E27FC236}">
                <a16:creationId xmlns:a16="http://schemas.microsoft.com/office/drawing/2014/main" id="{F2CAF229-A80D-0181-9B13-488A9041B118}"/>
              </a:ext>
            </a:extLst>
          </p:cNvPr>
          <p:cNvGraphicFramePr>
            <a:graphicFrameLocks noGrp="1"/>
          </p:cNvGraphicFramePr>
          <p:nvPr>
            <p:extLst>
              <p:ext uri="{D42A27DB-BD31-4B8C-83A1-F6EECF244321}">
                <p14:modId xmlns:p14="http://schemas.microsoft.com/office/powerpoint/2010/main" val="288490375"/>
              </p:ext>
            </p:extLst>
          </p:nvPr>
        </p:nvGraphicFramePr>
        <p:xfrm>
          <a:off x="304800" y="1189033"/>
          <a:ext cx="8299648" cy="4713590"/>
        </p:xfrm>
        <a:graphic>
          <a:graphicData uri="http://schemas.openxmlformats.org/drawingml/2006/table">
            <a:tbl>
              <a:tblPr firstRow="1" bandRow="1">
                <a:tableStyleId>{5C22544A-7EE6-4342-B048-85BDC9FD1C3A}</a:tableStyleId>
              </a:tblPr>
              <a:tblGrid>
                <a:gridCol w="1680713">
                  <a:extLst>
                    <a:ext uri="{9D8B030D-6E8A-4147-A177-3AD203B41FA5}">
                      <a16:colId xmlns:a16="http://schemas.microsoft.com/office/drawing/2014/main" val="2313926172"/>
                    </a:ext>
                  </a:extLst>
                </a:gridCol>
                <a:gridCol w="3315106">
                  <a:extLst>
                    <a:ext uri="{9D8B030D-6E8A-4147-A177-3AD203B41FA5}">
                      <a16:colId xmlns:a16="http://schemas.microsoft.com/office/drawing/2014/main" val="3648824596"/>
                    </a:ext>
                  </a:extLst>
                </a:gridCol>
                <a:gridCol w="3303829">
                  <a:extLst>
                    <a:ext uri="{9D8B030D-6E8A-4147-A177-3AD203B41FA5}">
                      <a16:colId xmlns:a16="http://schemas.microsoft.com/office/drawing/2014/main" val="1628908851"/>
                    </a:ext>
                  </a:extLst>
                </a:gridCol>
              </a:tblGrid>
              <a:tr h="305155">
                <a:tc>
                  <a:txBody>
                    <a:bodyPr/>
                    <a:lstStyle/>
                    <a:p>
                      <a:pPr algn="ctr" fontAlgn="ctr">
                        <a:buNone/>
                      </a:pPr>
                      <a:r>
                        <a:rPr lang="en-US" sz="1800" u="none" strike="noStrike">
                          <a:effectLst/>
                          <a:latin typeface="+mn-lt"/>
                        </a:rPr>
                        <a:t>Tác giả</a:t>
                      </a:r>
                      <a:endParaRPr lang="en-US" sz="1800" b="1" i="0" u="none" strike="noStrike">
                        <a:solidFill>
                          <a:srgbClr val="000000"/>
                        </a:solidFill>
                        <a:effectLst/>
                        <a:latin typeface="+mn-lt"/>
                      </a:endParaRPr>
                    </a:p>
                  </a:txBody>
                  <a:tcPr marL="9761" marR="9761" marT="9761" marB="0" anchor="ctr"/>
                </a:tc>
                <a:tc>
                  <a:txBody>
                    <a:bodyPr/>
                    <a:lstStyle/>
                    <a:p>
                      <a:pPr algn="ctr" fontAlgn="ctr">
                        <a:buNone/>
                      </a:pPr>
                      <a:r>
                        <a:rPr lang="en-US" sz="1800" u="none" strike="noStrike">
                          <a:effectLst/>
                          <a:latin typeface="+mn-lt"/>
                        </a:rPr>
                        <a:t>Điều kiện thí nghiệm</a:t>
                      </a:r>
                      <a:endParaRPr lang="en-US" sz="1800" b="1" i="0" u="none" strike="noStrike">
                        <a:solidFill>
                          <a:srgbClr val="000000"/>
                        </a:solidFill>
                        <a:effectLst/>
                        <a:latin typeface="+mn-lt"/>
                      </a:endParaRPr>
                    </a:p>
                  </a:txBody>
                  <a:tcPr marL="9761" marR="9761" marT="9761" marB="0" anchor="ctr"/>
                </a:tc>
                <a:tc>
                  <a:txBody>
                    <a:bodyPr/>
                    <a:lstStyle/>
                    <a:p>
                      <a:pPr algn="ctr" fontAlgn="ctr">
                        <a:buNone/>
                      </a:pPr>
                      <a:r>
                        <a:rPr lang="en-US" sz="1800" u="none" strike="noStrike">
                          <a:effectLst/>
                          <a:latin typeface="+mn-lt"/>
                        </a:rPr>
                        <a:t>Kết quả chính</a:t>
                      </a:r>
                      <a:endParaRPr lang="en-US" sz="1800" b="1" i="0" u="none" strike="noStrike">
                        <a:solidFill>
                          <a:srgbClr val="000000"/>
                        </a:solidFill>
                        <a:effectLst/>
                        <a:latin typeface="+mn-lt"/>
                      </a:endParaRPr>
                    </a:p>
                  </a:txBody>
                  <a:tcPr marL="9761" marR="9761" marT="9761" marB="0" anchor="ctr"/>
                </a:tc>
                <a:extLst>
                  <a:ext uri="{0D108BD9-81ED-4DB2-BD59-A6C34878D82A}">
                    <a16:rowId xmlns:a16="http://schemas.microsoft.com/office/drawing/2014/main" val="2797832324"/>
                  </a:ext>
                </a:extLst>
              </a:tr>
              <a:tr h="1303147">
                <a:tc>
                  <a:txBody>
                    <a:bodyPr/>
                    <a:lstStyle/>
                    <a:p>
                      <a:pPr algn="l" fontAlgn="ctr">
                        <a:buNone/>
                      </a:pPr>
                      <a:r>
                        <a:rPr lang="fr-FR" sz="1800" u="none" strike="noStrike">
                          <a:effectLst/>
                          <a:latin typeface="+mn-lt"/>
                        </a:rPr>
                        <a:t>Luis C. A. Venancio (Brasil)</a:t>
                      </a:r>
                      <a:endParaRPr lang="fr-FR" sz="1800" b="1" i="0" u="none" strike="noStrike">
                        <a:solidFill>
                          <a:srgbClr val="000000"/>
                        </a:solidFill>
                        <a:effectLst/>
                        <a:latin typeface="+mn-lt"/>
                      </a:endParaRPr>
                    </a:p>
                  </a:txBody>
                  <a:tcPr marL="9761" marR="9761" marT="9761" marB="0" anchor="ctr"/>
                </a:tc>
                <a:tc>
                  <a:txBody>
                    <a:bodyPr/>
                    <a:lstStyle/>
                    <a:p>
                      <a:pPr algn="l" fontAlgn="ctr">
                        <a:buNone/>
                      </a:pPr>
                      <a:r>
                        <a:rPr lang="vi-VN" sz="1800" u="none" strike="noStrike">
                          <a:effectLst/>
                          <a:latin typeface="+mn-lt"/>
                        </a:rPr>
                        <a:t>- Bùn đỏ từ ALUNORTE- Nồng độ pha rắn: 27% (37 kg/mẫu khô)- pH ban đầu: 12,8- Lưu trữ CO₂ trong bình kín</a:t>
                      </a:r>
                      <a:endParaRPr lang="vi-VN" sz="1800" b="0" i="0" u="none" strike="noStrike">
                        <a:solidFill>
                          <a:srgbClr val="000000"/>
                        </a:solidFill>
                        <a:effectLst/>
                        <a:latin typeface="+mn-lt"/>
                      </a:endParaRPr>
                    </a:p>
                  </a:txBody>
                  <a:tcPr marL="9761" marR="9761" marT="9761" marB="0" anchor="ctr"/>
                </a:tc>
                <a:tc>
                  <a:txBody>
                    <a:bodyPr/>
                    <a:lstStyle/>
                    <a:p>
                      <a:pPr algn="l" fontAlgn="ctr">
                        <a:buNone/>
                      </a:pPr>
                      <a:r>
                        <a:rPr lang="vi-VN" sz="1800" u="none" strike="noStrike">
                          <a:effectLst/>
                          <a:latin typeface="+mn-lt"/>
                        </a:rPr>
                        <a:t>- Khả năng lưu trữ CO₂: 33 – 102,5 kg CO₂/tấn bùn đỏ- pH giảm từ 12,8 → 10,4 (dài hạn)</a:t>
                      </a:r>
                      <a:endParaRPr lang="vi-VN" sz="1800" b="0" i="0" u="none" strike="noStrike">
                        <a:solidFill>
                          <a:srgbClr val="000000"/>
                        </a:solidFill>
                        <a:effectLst/>
                        <a:latin typeface="+mn-lt"/>
                      </a:endParaRPr>
                    </a:p>
                  </a:txBody>
                  <a:tcPr marL="9761" marR="9761" marT="9761" marB="0" anchor="ctr"/>
                </a:tc>
                <a:extLst>
                  <a:ext uri="{0D108BD9-81ED-4DB2-BD59-A6C34878D82A}">
                    <a16:rowId xmlns:a16="http://schemas.microsoft.com/office/drawing/2014/main" val="3554381686"/>
                  </a:ext>
                </a:extLst>
              </a:tr>
              <a:tr h="1552644">
                <a:tc>
                  <a:txBody>
                    <a:bodyPr/>
                    <a:lstStyle/>
                    <a:p>
                      <a:pPr algn="l" fontAlgn="ctr">
                        <a:buNone/>
                      </a:pPr>
                      <a:r>
                        <a:rPr lang="pt-BR" sz="1800" u="none" strike="noStrike">
                          <a:effectLst/>
                          <a:latin typeface="+mn-lt"/>
                        </a:rPr>
                        <a:t>Paulo Braga (Brasil)</a:t>
                      </a:r>
                      <a:endParaRPr lang="pt-BR" sz="1800" b="1" i="0" u="none" strike="noStrike">
                        <a:solidFill>
                          <a:srgbClr val="000000"/>
                        </a:solidFill>
                        <a:effectLst/>
                        <a:latin typeface="+mn-lt"/>
                      </a:endParaRPr>
                    </a:p>
                  </a:txBody>
                  <a:tcPr marL="9761" marR="9761" marT="9761" marB="0" anchor="ctr"/>
                </a:tc>
                <a:tc>
                  <a:txBody>
                    <a:bodyPr/>
                    <a:lstStyle/>
                    <a:p>
                      <a:pPr algn="l" fontAlgn="ctr">
                        <a:buNone/>
                      </a:pPr>
                      <a:r>
                        <a:rPr lang="vi-VN" sz="1800" u="none" strike="noStrike">
                          <a:effectLst/>
                          <a:latin typeface="+mn-lt"/>
                        </a:rPr>
                        <a:t>- Thời gian trộn: 2 phút- CO₂ chiếm 15% khí thải- Lưu lượng khí: 6,1 L/phút- Tốc độ khuấy: 1000 vòng/ph- Nhiệt độ: 25 °C- Nồng độ pha rắn: 25,4%</a:t>
                      </a:r>
                      <a:endParaRPr lang="vi-VN" sz="1800" b="0" i="0" u="none" strike="noStrike">
                        <a:solidFill>
                          <a:srgbClr val="000000"/>
                        </a:solidFill>
                        <a:effectLst/>
                        <a:latin typeface="+mn-lt"/>
                      </a:endParaRPr>
                    </a:p>
                  </a:txBody>
                  <a:tcPr marL="9761" marR="9761" marT="9761" marB="0" anchor="ctr"/>
                </a:tc>
                <a:tc>
                  <a:txBody>
                    <a:bodyPr/>
                    <a:lstStyle/>
                    <a:p>
                      <a:pPr algn="l" fontAlgn="ctr">
                        <a:buNone/>
                      </a:pPr>
                      <a:r>
                        <a:rPr lang="en-US" sz="1800" u="none" strike="noStrike">
                          <a:effectLst/>
                          <a:latin typeface="+mn-lt"/>
                        </a:rPr>
                        <a:t>- Tỷ lệ hấp phụ CO₂: 63,8%- Hấp phụ riêng: 16,8 kg CO₂/tấn bùn đỏ</a:t>
                      </a:r>
                      <a:endParaRPr lang="en-US" sz="1800" b="0" i="0" u="none" strike="noStrike">
                        <a:solidFill>
                          <a:srgbClr val="000000"/>
                        </a:solidFill>
                        <a:effectLst/>
                        <a:latin typeface="+mn-lt"/>
                      </a:endParaRPr>
                    </a:p>
                  </a:txBody>
                  <a:tcPr marL="9761" marR="9761" marT="9761" marB="0" anchor="ctr"/>
                </a:tc>
                <a:extLst>
                  <a:ext uri="{0D108BD9-81ED-4DB2-BD59-A6C34878D82A}">
                    <a16:rowId xmlns:a16="http://schemas.microsoft.com/office/drawing/2014/main" val="3633676911"/>
                  </a:ext>
                </a:extLst>
              </a:tr>
              <a:tr h="1552644">
                <a:tc>
                  <a:txBody>
                    <a:bodyPr/>
                    <a:lstStyle/>
                    <a:p>
                      <a:pPr algn="l" fontAlgn="ctr">
                        <a:buNone/>
                      </a:pPr>
                      <a:r>
                        <a:rPr lang="en-US" sz="1800" u="none" strike="noStrike">
                          <a:effectLst/>
                          <a:latin typeface="+mn-lt"/>
                        </a:rPr>
                        <a:t>Chaojun Fang (Trung Quốc)</a:t>
                      </a:r>
                      <a:endParaRPr lang="en-US" sz="1800" b="1" i="0" u="none" strike="noStrike">
                        <a:solidFill>
                          <a:srgbClr val="000000"/>
                        </a:solidFill>
                        <a:effectLst/>
                        <a:latin typeface="+mn-lt"/>
                      </a:endParaRPr>
                    </a:p>
                  </a:txBody>
                  <a:tcPr marL="9761" marR="9761" marT="9761" marB="0" anchor="ctr"/>
                </a:tc>
                <a:tc>
                  <a:txBody>
                    <a:bodyPr/>
                    <a:lstStyle/>
                    <a:p>
                      <a:pPr algn="l" fontAlgn="ctr">
                        <a:buNone/>
                      </a:pPr>
                      <a:r>
                        <a:rPr lang="vi-VN" sz="1800" u="none" strike="noStrike">
                          <a:effectLst/>
                          <a:latin typeface="+mn-lt"/>
                        </a:rPr>
                        <a:t>- Bùn đỏ từ CHALCO- Nhiệt độ: 35 °C- Tỷ lệ lỏng/rắn: 10- Lưu lượng khí: 20 L/h- Thời gian: 30 phút- Tốc độ khuấy: 300 vòng/phút</a:t>
                      </a:r>
                      <a:endParaRPr lang="vi-VN" sz="1800" b="0" i="0" u="none" strike="noStrike">
                        <a:solidFill>
                          <a:srgbClr val="000000"/>
                        </a:solidFill>
                        <a:effectLst/>
                        <a:latin typeface="+mn-lt"/>
                      </a:endParaRPr>
                    </a:p>
                  </a:txBody>
                  <a:tcPr marL="9761" marR="9761" marT="9761" marB="0" anchor="ctr"/>
                </a:tc>
                <a:tc>
                  <a:txBody>
                    <a:bodyPr/>
                    <a:lstStyle/>
                    <a:p>
                      <a:pPr algn="l" fontAlgn="ctr">
                        <a:buNone/>
                      </a:pPr>
                      <a:r>
                        <a:rPr lang="en-US" sz="1800" u="none" strike="noStrike">
                          <a:effectLst/>
                          <a:latin typeface="+mn-lt"/>
                        </a:rPr>
                        <a:t>- Tỷ lệ khử kiềm: 33,12%- Na₂O giảm từ 3,29% → 2,2%</a:t>
                      </a:r>
                      <a:endParaRPr lang="en-US" sz="1800" b="0" i="0" u="none" strike="noStrike">
                        <a:solidFill>
                          <a:srgbClr val="000000"/>
                        </a:solidFill>
                        <a:effectLst/>
                        <a:latin typeface="+mn-lt"/>
                      </a:endParaRPr>
                    </a:p>
                  </a:txBody>
                  <a:tcPr marL="9761" marR="9761" marT="9761" marB="0" anchor="ctr"/>
                </a:tc>
                <a:extLst>
                  <a:ext uri="{0D108BD9-81ED-4DB2-BD59-A6C34878D82A}">
                    <a16:rowId xmlns:a16="http://schemas.microsoft.com/office/drawing/2014/main" val="2512970183"/>
                  </a:ext>
                </a:extLst>
              </a:tr>
            </a:tbl>
          </a:graphicData>
        </a:graphic>
      </p:graphicFrame>
      <p:sp>
        <p:nvSpPr>
          <p:cNvPr id="12" name="TextBox 11">
            <a:extLst>
              <a:ext uri="{FF2B5EF4-FFF2-40B4-BE49-F238E27FC236}">
                <a16:creationId xmlns:a16="http://schemas.microsoft.com/office/drawing/2014/main" id="{E6375906-CE40-97BB-99CE-DE8EFA129451}"/>
              </a:ext>
            </a:extLst>
          </p:cNvPr>
          <p:cNvSpPr txBox="1"/>
          <p:nvPr/>
        </p:nvSpPr>
        <p:spPr>
          <a:xfrm>
            <a:off x="611560" y="6019800"/>
            <a:ext cx="5904656" cy="369332"/>
          </a:xfrm>
          <a:prstGeom prst="rect">
            <a:avLst/>
          </a:prstGeom>
          <a:noFill/>
        </p:spPr>
        <p:txBody>
          <a:bodyPr wrap="square">
            <a:spAutoFit/>
          </a:bodyPr>
          <a:lstStyle/>
          <a:p>
            <a:r>
              <a:rPr lang="en-US" sz="1800" b="1">
                <a:effectLst/>
                <a:latin typeface="Arial" panose="020B0604020202020204" pitchFamily="34" charset="0"/>
                <a:ea typeface="Aptos" panose="020B0004020202020204" pitchFamily="34" charset="0"/>
              </a:rPr>
              <a:t>Bùn đỏ sau cacbonat hóa có thể được tái sử dụng</a:t>
            </a:r>
            <a:endParaRPr lang="en-US" b="1"/>
          </a:p>
        </p:txBody>
      </p:sp>
    </p:spTree>
    <p:extLst>
      <p:ext uri="{BB962C8B-B14F-4D97-AF65-F5344CB8AC3E}">
        <p14:creationId xmlns:p14="http://schemas.microsoft.com/office/powerpoint/2010/main" val="22374952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C84CF75-402C-1962-07DF-E0260D4DDAE5}"/>
            </a:ext>
          </a:extLst>
        </p:cNvPr>
        <p:cNvGrpSpPr/>
        <p:nvPr/>
      </p:nvGrpSpPr>
      <p:grpSpPr>
        <a:xfrm>
          <a:off x="0" y="0"/>
          <a:ext cx="0" cy="0"/>
          <a:chOff x="0" y="0"/>
          <a:chExt cx="0" cy="0"/>
        </a:xfrm>
      </p:grpSpPr>
      <p:sp>
        <p:nvSpPr>
          <p:cNvPr id="9218" name="Rectangle 2">
            <a:extLst>
              <a:ext uri="{FF2B5EF4-FFF2-40B4-BE49-F238E27FC236}">
                <a16:creationId xmlns:a16="http://schemas.microsoft.com/office/drawing/2014/main" id="{91FD436E-462A-6BCB-7846-963FF964AF22}"/>
              </a:ext>
            </a:extLst>
          </p:cNvPr>
          <p:cNvSpPr>
            <a:spLocks noGrp="1" noChangeArrowheads="1"/>
          </p:cNvSpPr>
          <p:nvPr>
            <p:ph type="title"/>
          </p:nvPr>
        </p:nvSpPr>
        <p:spPr>
          <a:xfrm>
            <a:off x="304800" y="152404"/>
            <a:ext cx="8458200" cy="563563"/>
          </a:xfrm>
        </p:spPr>
        <p:txBody>
          <a:bodyPr vert="horz" wrap="square" lIns="91440" tIns="45720" rIns="91440" bIns="45720" numCol="1" anchor="ctr" anchorCtr="0" compatLnSpc="1">
            <a:prstTxWarp prst="textNoShape">
              <a:avLst/>
            </a:prstTxWarp>
            <a:normAutofit/>
          </a:bodyPr>
          <a:lstStyle/>
          <a:p>
            <a:pPr lvl="1">
              <a:lnSpc>
                <a:spcPct val="90000"/>
              </a:lnSpc>
            </a:pPr>
            <a:r>
              <a:rPr lang="en-US" b="1" kern="1200">
                <a:latin typeface="+mj-lt"/>
                <a:ea typeface="+mj-ea"/>
                <a:cs typeface="+mj-cs"/>
              </a:rPr>
              <a:t>Sử dụng bùn đỏ để lưu trữ khí SO</a:t>
            </a:r>
            <a:r>
              <a:rPr lang="en-US" b="1" kern="1200" baseline="-25000">
                <a:latin typeface="+mj-lt"/>
                <a:ea typeface="+mj-ea"/>
                <a:cs typeface="+mj-cs"/>
              </a:rPr>
              <a:t>2</a:t>
            </a:r>
            <a:endParaRPr lang="en-US" b="1" kern="1200">
              <a:latin typeface="+mj-lt"/>
              <a:ea typeface="+mj-ea"/>
              <a:cs typeface="+mj-cs"/>
            </a:endParaRPr>
          </a:p>
        </p:txBody>
      </p:sp>
      <p:graphicFrame>
        <p:nvGraphicFramePr>
          <p:cNvPr id="7" name="Table 6">
            <a:extLst>
              <a:ext uri="{FF2B5EF4-FFF2-40B4-BE49-F238E27FC236}">
                <a16:creationId xmlns:a16="http://schemas.microsoft.com/office/drawing/2014/main" id="{F22C11A8-F3A4-AC35-C2B5-F4C418D4E41D}"/>
              </a:ext>
            </a:extLst>
          </p:cNvPr>
          <p:cNvGraphicFramePr>
            <a:graphicFrameLocks noGrp="1"/>
          </p:cNvGraphicFramePr>
          <p:nvPr>
            <p:extLst>
              <p:ext uri="{D42A27DB-BD31-4B8C-83A1-F6EECF244321}">
                <p14:modId xmlns:p14="http://schemas.microsoft.com/office/powerpoint/2010/main" val="2190276143"/>
              </p:ext>
            </p:extLst>
          </p:nvPr>
        </p:nvGraphicFramePr>
        <p:xfrm>
          <a:off x="179512" y="1189033"/>
          <a:ext cx="8640959" cy="4197890"/>
        </p:xfrm>
        <a:graphic>
          <a:graphicData uri="http://schemas.openxmlformats.org/drawingml/2006/table">
            <a:tbl>
              <a:tblPr firstRow="1" bandRow="1">
                <a:tableStyleId>{5C22544A-7EE6-4342-B048-85BDC9FD1C3A}</a:tableStyleId>
              </a:tblPr>
              <a:tblGrid>
                <a:gridCol w="1728791">
                  <a:extLst>
                    <a:ext uri="{9D8B030D-6E8A-4147-A177-3AD203B41FA5}">
                      <a16:colId xmlns:a16="http://schemas.microsoft.com/office/drawing/2014/main" val="3238118829"/>
                    </a:ext>
                  </a:extLst>
                </a:gridCol>
                <a:gridCol w="3515197">
                  <a:extLst>
                    <a:ext uri="{9D8B030D-6E8A-4147-A177-3AD203B41FA5}">
                      <a16:colId xmlns:a16="http://schemas.microsoft.com/office/drawing/2014/main" val="919387454"/>
                    </a:ext>
                  </a:extLst>
                </a:gridCol>
                <a:gridCol w="3396971">
                  <a:extLst>
                    <a:ext uri="{9D8B030D-6E8A-4147-A177-3AD203B41FA5}">
                      <a16:colId xmlns:a16="http://schemas.microsoft.com/office/drawing/2014/main" val="1408873463"/>
                    </a:ext>
                  </a:extLst>
                </a:gridCol>
              </a:tblGrid>
              <a:tr h="334702">
                <a:tc>
                  <a:txBody>
                    <a:bodyPr/>
                    <a:lstStyle/>
                    <a:p>
                      <a:pPr algn="ctr" fontAlgn="ctr">
                        <a:buNone/>
                      </a:pPr>
                      <a:r>
                        <a:rPr lang="en-US" sz="1800" u="none" strike="noStrike">
                          <a:effectLst/>
                          <a:latin typeface="+mn-lt"/>
                        </a:rPr>
                        <a:t>Tác giả</a:t>
                      </a:r>
                      <a:endParaRPr lang="en-US" sz="1800" b="1" i="0" u="none" strike="noStrike">
                        <a:solidFill>
                          <a:srgbClr val="000000"/>
                        </a:solidFill>
                        <a:effectLst/>
                        <a:latin typeface="+mn-lt"/>
                      </a:endParaRPr>
                    </a:p>
                  </a:txBody>
                  <a:tcPr marL="5677" marR="5677" marT="5677" marB="0" anchor="ctr"/>
                </a:tc>
                <a:tc>
                  <a:txBody>
                    <a:bodyPr/>
                    <a:lstStyle/>
                    <a:p>
                      <a:pPr algn="ctr" fontAlgn="ctr">
                        <a:buNone/>
                      </a:pPr>
                      <a:r>
                        <a:rPr lang="en-US" sz="1800" u="none" strike="noStrike">
                          <a:effectLst/>
                          <a:latin typeface="+mn-lt"/>
                        </a:rPr>
                        <a:t>Điều kiện thí nghiệm chính</a:t>
                      </a:r>
                      <a:endParaRPr lang="en-US" sz="1800" b="1" i="0" u="none" strike="noStrike">
                        <a:solidFill>
                          <a:srgbClr val="000000"/>
                        </a:solidFill>
                        <a:effectLst/>
                        <a:latin typeface="+mn-lt"/>
                      </a:endParaRPr>
                    </a:p>
                  </a:txBody>
                  <a:tcPr marL="5677" marR="5677" marT="5677" marB="0" anchor="ctr"/>
                </a:tc>
                <a:tc>
                  <a:txBody>
                    <a:bodyPr/>
                    <a:lstStyle/>
                    <a:p>
                      <a:pPr algn="ctr" fontAlgn="ctr">
                        <a:buNone/>
                      </a:pPr>
                      <a:r>
                        <a:rPr lang="en-US" sz="1800" u="none" strike="noStrike">
                          <a:effectLst/>
                          <a:latin typeface="+mn-lt"/>
                        </a:rPr>
                        <a:t>Kết quả chính</a:t>
                      </a:r>
                      <a:endParaRPr lang="en-US" sz="1800" b="1" i="0" u="none" strike="noStrike">
                        <a:solidFill>
                          <a:srgbClr val="000000"/>
                        </a:solidFill>
                        <a:effectLst/>
                        <a:latin typeface="+mn-lt"/>
                      </a:endParaRPr>
                    </a:p>
                  </a:txBody>
                  <a:tcPr marL="5677" marR="5677" marT="5677" marB="0" anchor="ctr"/>
                </a:tc>
                <a:extLst>
                  <a:ext uri="{0D108BD9-81ED-4DB2-BD59-A6C34878D82A}">
                    <a16:rowId xmlns:a16="http://schemas.microsoft.com/office/drawing/2014/main" val="1804543546"/>
                  </a:ext>
                </a:extLst>
              </a:tr>
              <a:tr h="783372">
                <a:tc>
                  <a:txBody>
                    <a:bodyPr/>
                    <a:lstStyle/>
                    <a:p>
                      <a:pPr algn="l" fontAlgn="ctr">
                        <a:buNone/>
                      </a:pPr>
                      <a:r>
                        <a:rPr lang="en-US" sz="1800" u="none" strike="noStrike">
                          <a:effectLst/>
                          <a:latin typeface="+mn-lt"/>
                        </a:rPr>
                        <a:t>Sumitomo – Nhật Bản (1977)</a:t>
                      </a:r>
                      <a:endParaRPr lang="en-US" sz="1800" b="1" i="0" u="none" strike="noStrike">
                        <a:solidFill>
                          <a:srgbClr val="000000"/>
                        </a:solidFill>
                        <a:effectLst/>
                        <a:latin typeface="+mn-lt"/>
                      </a:endParaRPr>
                    </a:p>
                  </a:txBody>
                  <a:tcPr marL="5677" marR="5677" marT="5677" marB="0" anchor="ctr"/>
                </a:tc>
                <a:tc>
                  <a:txBody>
                    <a:bodyPr/>
                    <a:lstStyle/>
                    <a:p>
                      <a:pPr algn="l" fontAlgn="ctr">
                        <a:buNone/>
                      </a:pPr>
                      <a:r>
                        <a:rPr lang="en-US" sz="1800" u="none" strike="noStrike">
                          <a:effectLst/>
                          <a:latin typeface="+mn-lt"/>
                        </a:rPr>
                        <a:t>- Hệ thống công nghiệp tại nhà máy alumin Eurallumina (Italia)- Sử dụng bùn đỏ làm chất hấp phụ</a:t>
                      </a:r>
                      <a:endParaRPr lang="en-US" sz="1800" b="0" i="0" u="none" strike="noStrike">
                        <a:solidFill>
                          <a:srgbClr val="000000"/>
                        </a:solidFill>
                        <a:effectLst/>
                        <a:latin typeface="+mn-lt"/>
                      </a:endParaRPr>
                    </a:p>
                  </a:txBody>
                  <a:tcPr marL="5677" marR="5677" marT="5677" marB="0" anchor="ctr"/>
                </a:tc>
                <a:tc>
                  <a:txBody>
                    <a:bodyPr/>
                    <a:lstStyle/>
                    <a:p>
                      <a:pPr algn="l" fontAlgn="ctr">
                        <a:buNone/>
                      </a:pPr>
                      <a:r>
                        <a:rPr lang="en-US" sz="1800" u="none" strike="noStrike">
                          <a:effectLst/>
                          <a:latin typeface="+mn-lt"/>
                        </a:rPr>
                        <a:t>- Hiệu suất khử SO₂: 96%</a:t>
                      </a:r>
                      <a:endParaRPr lang="en-US" sz="1800" b="0" i="0" u="none" strike="noStrike">
                        <a:solidFill>
                          <a:srgbClr val="000000"/>
                        </a:solidFill>
                        <a:effectLst/>
                        <a:latin typeface="+mn-lt"/>
                      </a:endParaRPr>
                    </a:p>
                  </a:txBody>
                  <a:tcPr marL="5677" marR="5677" marT="5677" marB="0" anchor="ctr"/>
                </a:tc>
                <a:extLst>
                  <a:ext uri="{0D108BD9-81ED-4DB2-BD59-A6C34878D82A}">
                    <a16:rowId xmlns:a16="http://schemas.microsoft.com/office/drawing/2014/main" val="3793030699"/>
                  </a:ext>
                </a:extLst>
              </a:tr>
              <a:tr h="484259">
                <a:tc>
                  <a:txBody>
                    <a:bodyPr/>
                    <a:lstStyle/>
                    <a:p>
                      <a:pPr algn="l" fontAlgn="ctr">
                        <a:buNone/>
                      </a:pPr>
                      <a:r>
                        <a:rPr lang="en-US" sz="1800" u="none" strike="noStrike">
                          <a:effectLst/>
                          <a:latin typeface="+mn-lt"/>
                        </a:rPr>
                        <a:t>ALCOA – Surinam / Úc</a:t>
                      </a:r>
                      <a:endParaRPr lang="en-US" sz="1800" b="1" i="0" u="none" strike="noStrike">
                        <a:solidFill>
                          <a:srgbClr val="000000"/>
                        </a:solidFill>
                        <a:effectLst/>
                        <a:latin typeface="+mn-lt"/>
                      </a:endParaRPr>
                    </a:p>
                  </a:txBody>
                  <a:tcPr marL="5677" marR="5677" marT="5677" marB="0" anchor="ctr"/>
                </a:tc>
                <a:tc>
                  <a:txBody>
                    <a:bodyPr/>
                    <a:lstStyle/>
                    <a:p>
                      <a:pPr algn="l" fontAlgn="ctr">
                        <a:buNone/>
                      </a:pPr>
                      <a:r>
                        <a:rPr lang="vi-VN" sz="1800" u="none" strike="noStrike">
                          <a:effectLst/>
                          <a:latin typeface="+mn-lt"/>
                        </a:rPr>
                        <a:t>- Trung hòa bùn đỏ bằng khí chứa H₂SO₄/SO₂ từ lò hơi</a:t>
                      </a:r>
                      <a:endParaRPr lang="vi-VN" sz="1800" b="0" i="0" u="none" strike="noStrike">
                        <a:solidFill>
                          <a:srgbClr val="000000"/>
                        </a:solidFill>
                        <a:effectLst/>
                        <a:latin typeface="+mn-lt"/>
                      </a:endParaRPr>
                    </a:p>
                  </a:txBody>
                  <a:tcPr marL="5677" marR="5677" marT="5677" marB="0" anchor="ctr"/>
                </a:tc>
                <a:tc>
                  <a:txBody>
                    <a:bodyPr/>
                    <a:lstStyle/>
                    <a:p>
                      <a:pPr algn="l" fontAlgn="ctr">
                        <a:buNone/>
                      </a:pPr>
                      <a:r>
                        <a:rPr lang="en-US" sz="1800" u="none" strike="noStrike">
                          <a:effectLst/>
                          <a:latin typeface="+mn-lt"/>
                        </a:rPr>
                        <a:t>- Khử SO₂ + trung hòa độ kiềm của bùn đỏ</a:t>
                      </a:r>
                      <a:endParaRPr lang="en-US" sz="1800" b="0" i="0" u="none" strike="noStrike">
                        <a:solidFill>
                          <a:srgbClr val="000000"/>
                        </a:solidFill>
                        <a:effectLst/>
                        <a:latin typeface="+mn-lt"/>
                      </a:endParaRPr>
                    </a:p>
                  </a:txBody>
                  <a:tcPr marL="5677" marR="5677" marT="5677" marB="0" anchor="ctr"/>
                </a:tc>
                <a:extLst>
                  <a:ext uri="{0D108BD9-81ED-4DB2-BD59-A6C34878D82A}">
                    <a16:rowId xmlns:a16="http://schemas.microsoft.com/office/drawing/2014/main" val="1370557928"/>
                  </a:ext>
                </a:extLst>
              </a:tr>
              <a:tr h="1082486">
                <a:tc>
                  <a:txBody>
                    <a:bodyPr/>
                    <a:lstStyle/>
                    <a:p>
                      <a:pPr algn="l" fontAlgn="ctr">
                        <a:buNone/>
                      </a:pPr>
                      <a:r>
                        <a:rPr lang="it-IT" sz="1800" u="none" strike="noStrike">
                          <a:effectLst/>
                          <a:latin typeface="+mn-lt"/>
                        </a:rPr>
                        <a:t>Tao Lei– Trung Quốc</a:t>
                      </a:r>
                      <a:endParaRPr lang="it-IT" sz="1800" b="1" i="0" u="none" strike="noStrike">
                        <a:solidFill>
                          <a:srgbClr val="000000"/>
                        </a:solidFill>
                        <a:effectLst/>
                        <a:latin typeface="+mn-lt"/>
                      </a:endParaRPr>
                    </a:p>
                  </a:txBody>
                  <a:tcPr marL="5677" marR="5677" marT="5677" marB="0" anchor="ctr"/>
                </a:tc>
                <a:tc>
                  <a:txBody>
                    <a:bodyPr/>
                    <a:lstStyle/>
                    <a:p>
                      <a:pPr algn="l" fontAlgn="ctr">
                        <a:buNone/>
                      </a:pPr>
                      <a:r>
                        <a:rPr lang="vi-VN" sz="1800" u="none" strike="noStrike">
                          <a:effectLst/>
                          <a:latin typeface="+mn-lt"/>
                        </a:rPr>
                        <a:t>- Bùn đỏ Bayer (pH ~12,3)- L/R = 20:1- Nồng độ SO₂ = 1000 mg/m³- Nhiệt độ = 25 °C- Lưu lượng khí: 1,5 L/ph- Nồng độ O₂: 0–7%</a:t>
                      </a:r>
                      <a:endParaRPr lang="vi-VN" sz="1800" b="0" i="0" u="none" strike="noStrike">
                        <a:solidFill>
                          <a:srgbClr val="000000"/>
                        </a:solidFill>
                        <a:effectLst/>
                        <a:latin typeface="+mn-lt"/>
                      </a:endParaRPr>
                    </a:p>
                  </a:txBody>
                  <a:tcPr marL="5677" marR="5677" marT="5677" marB="0" anchor="ctr"/>
                </a:tc>
                <a:tc>
                  <a:txBody>
                    <a:bodyPr/>
                    <a:lstStyle/>
                    <a:p>
                      <a:pPr algn="l" fontAlgn="ctr">
                        <a:buNone/>
                      </a:pPr>
                      <a:r>
                        <a:rPr lang="vi-VN" sz="1800" u="none" strike="noStrike">
                          <a:effectLst/>
                          <a:latin typeface="+mn-lt"/>
                        </a:rPr>
                        <a:t>- Hiệu suất hấp phụ SO₂: 98,61%- O₂ tăng đến 7% giúp tăng hấp phụ; &gt;7% không ảnh hưởng nhiều</a:t>
                      </a:r>
                      <a:endParaRPr lang="vi-VN" sz="1800" b="0" i="0" u="none" strike="noStrike">
                        <a:solidFill>
                          <a:srgbClr val="000000"/>
                        </a:solidFill>
                        <a:effectLst/>
                        <a:latin typeface="+mn-lt"/>
                      </a:endParaRPr>
                    </a:p>
                  </a:txBody>
                  <a:tcPr marL="5677" marR="5677" marT="5677" marB="0" anchor="ctr"/>
                </a:tc>
                <a:extLst>
                  <a:ext uri="{0D108BD9-81ED-4DB2-BD59-A6C34878D82A}">
                    <a16:rowId xmlns:a16="http://schemas.microsoft.com/office/drawing/2014/main" val="3580651619"/>
                  </a:ext>
                </a:extLst>
              </a:tr>
              <a:tr h="1082486">
                <a:tc>
                  <a:txBody>
                    <a:bodyPr/>
                    <a:lstStyle/>
                    <a:p>
                      <a:pPr algn="l" fontAlgn="ctr">
                        <a:buNone/>
                      </a:pPr>
                      <a:r>
                        <a:rPr lang="pt-BR" sz="1800" u="none" strike="noStrike">
                          <a:effectLst/>
                          <a:latin typeface="+mn-lt"/>
                        </a:rPr>
                        <a:t>Luis Alves Venancio – Brazil</a:t>
                      </a:r>
                      <a:endParaRPr lang="pt-BR" sz="1800" b="1" i="0" u="none" strike="noStrike">
                        <a:solidFill>
                          <a:srgbClr val="000000"/>
                        </a:solidFill>
                        <a:effectLst/>
                        <a:latin typeface="+mn-lt"/>
                      </a:endParaRPr>
                    </a:p>
                  </a:txBody>
                  <a:tcPr marL="5677" marR="5677" marT="5677" marB="0" anchor="ctr"/>
                </a:tc>
                <a:tc>
                  <a:txBody>
                    <a:bodyPr/>
                    <a:lstStyle/>
                    <a:p>
                      <a:pPr algn="l" fontAlgn="ctr">
                        <a:buNone/>
                      </a:pPr>
                      <a:r>
                        <a:rPr lang="vi-VN" sz="1800" u="none" strike="noStrike">
                          <a:effectLst/>
                          <a:latin typeface="+mn-lt"/>
                        </a:rPr>
                        <a:t>- Bùn đỏ pha rắn 20%- Vận tốc khí: 10,9 m/s- Lưu lượng khí: 0,1359 m³/s- SO₂ đầu vào: 5694,63 mg/m³- SO₂ đầu ra: 231 mg/m³</a:t>
                      </a:r>
                      <a:endParaRPr lang="vi-VN" sz="1800" b="0" i="0" u="none" strike="noStrike">
                        <a:solidFill>
                          <a:srgbClr val="000000"/>
                        </a:solidFill>
                        <a:effectLst/>
                        <a:latin typeface="+mn-lt"/>
                      </a:endParaRPr>
                    </a:p>
                  </a:txBody>
                  <a:tcPr marL="5677" marR="5677" marT="5677" marB="0" anchor="ctr"/>
                </a:tc>
                <a:tc>
                  <a:txBody>
                    <a:bodyPr/>
                    <a:lstStyle/>
                    <a:p>
                      <a:pPr algn="l" fontAlgn="ctr">
                        <a:buNone/>
                      </a:pPr>
                      <a:r>
                        <a:rPr lang="en-US" sz="1800" u="none" strike="noStrike">
                          <a:effectLst/>
                          <a:latin typeface="+mn-lt"/>
                        </a:rPr>
                        <a:t>- Hiệu suất hấp phụ: 95,94%- Duy trì pH &gt; 9 giúp giữ hiệu suất khử SO₂ &gt; 95% trong vận hành liên tục</a:t>
                      </a:r>
                      <a:endParaRPr lang="en-US" sz="1800" b="0" i="0" u="none" strike="noStrike">
                        <a:solidFill>
                          <a:srgbClr val="000000"/>
                        </a:solidFill>
                        <a:effectLst/>
                        <a:latin typeface="+mn-lt"/>
                      </a:endParaRPr>
                    </a:p>
                  </a:txBody>
                  <a:tcPr marL="5677" marR="5677" marT="5677" marB="0" anchor="ctr"/>
                </a:tc>
                <a:extLst>
                  <a:ext uri="{0D108BD9-81ED-4DB2-BD59-A6C34878D82A}">
                    <a16:rowId xmlns:a16="http://schemas.microsoft.com/office/drawing/2014/main" val="3843047150"/>
                  </a:ext>
                </a:extLst>
              </a:tr>
            </a:tbl>
          </a:graphicData>
        </a:graphic>
      </p:graphicFrame>
    </p:spTree>
    <p:extLst>
      <p:ext uri="{BB962C8B-B14F-4D97-AF65-F5344CB8AC3E}">
        <p14:creationId xmlns:p14="http://schemas.microsoft.com/office/powerpoint/2010/main" val="4257051485"/>
      </p:ext>
    </p:extLst>
  </p:cSld>
  <p:clrMapOvr>
    <a:masterClrMapping/>
  </p:clrMapOvr>
</p:sld>
</file>

<file path=ppt/theme/theme1.xml><?xml version="1.0" encoding="utf-8"?>
<a:theme xmlns:a="http://schemas.openxmlformats.org/drawingml/2006/main" name="sample">
  <a:themeElements>
    <a:clrScheme name="sample 1">
      <a:dk1>
        <a:srgbClr val="163794"/>
      </a:dk1>
      <a:lt1>
        <a:srgbClr val="FFFFFF"/>
      </a:lt1>
      <a:dk2>
        <a:srgbClr val="000000"/>
      </a:dk2>
      <a:lt2>
        <a:srgbClr val="C0C0C0"/>
      </a:lt2>
      <a:accent1>
        <a:srgbClr val="009999"/>
      </a:accent1>
      <a:accent2>
        <a:srgbClr val="990000"/>
      </a:accent2>
      <a:accent3>
        <a:srgbClr val="FFFFFF"/>
      </a:accent3>
      <a:accent4>
        <a:srgbClr val="112D7E"/>
      </a:accent4>
      <a:accent5>
        <a:srgbClr val="AACACA"/>
      </a:accent5>
      <a:accent6>
        <a:srgbClr val="8A0000"/>
      </a:accent6>
      <a:hlink>
        <a:srgbClr val="6699FF"/>
      </a:hlink>
      <a:folHlink>
        <a:srgbClr val="969696"/>
      </a:folHlink>
    </a:clrScheme>
    <a:fontScheme name="sample">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sample 1">
        <a:dk1>
          <a:srgbClr val="163794"/>
        </a:dk1>
        <a:lt1>
          <a:srgbClr val="FFFFFF"/>
        </a:lt1>
        <a:dk2>
          <a:srgbClr val="000000"/>
        </a:dk2>
        <a:lt2>
          <a:srgbClr val="C0C0C0"/>
        </a:lt2>
        <a:accent1>
          <a:srgbClr val="009999"/>
        </a:accent1>
        <a:accent2>
          <a:srgbClr val="990000"/>
        </a:accent2>
        <a:accent3>
          <a:srgbClr val="FFFFFF"/>
        </a:accent3>
        <a:accent4>
          <a:srgbClr val="112D7E"/>
        </a:accent4>
        <a:accent5>
          <a:srgbClr val="AACACA"/>
        </a:accent5>
        <a:accent6>
          <a:srgbClr val="8A0000"/>
        </a:accent6>
        <a:hlink>
          <a:srgbClr val="6699FF"/>
        </a:hlink>
        <a:folHlink>
          <a:srgbClr val="969696"/>
        </a:folHlink>
      </a:clrScheme>
      <a:clrMap bg1="lt1" tx1="dk1" bg2="lt2" tx2="dk2" accent1="accent1" accent2="accent2" accent3="accent3" accent4="accent4" accent5="accent5" accent6="accent6" hlink="hlink" folHlink="folHlink"/>
    </a:extraClrScheme>
    <a:extraClrScheme>
      <a:clrScheme name="sample 2">
        <a:dk1>
          <a:srgbClr val="29698D"/>
        </a:dk1>
        <a:lt1>
          <a:srgbClr val="FFFFFF"/>
        </a:lt1>
        <a:dk2>
          <a:srgbClr val="000000"/>
        </a:dk2>
        <a:lt2>
          <a:srgbClr val="A1BABD"/>
        </a:lt2>
        <a:accent1>
          <a:srgbClr val="FF5050"/>
        </a:accent1>
        <a:accent2>
          <a:srgbClr val="FF9933"/>
        </a:accent2>
        <a:accent3>
          <a:srgbClr val="FFFFFF"/>
        </a:accent3>
        <a:accent4>
          <a:srgbClr val="215978"/>
        </a:accent4>
        <a:accent5>
          <a:srgbClr val="FFB3B3"/>
        </a:accent5>
        <a:accent6>
          <a:srgbClr val="E78A2D"/>
        </a:accent6>
        <a:hlink>
          <a:srgbClr val="00CC99"/>
        </a:hlink>
        <a:folHlink>
          <a:srgbClr val="83A6A7"/>
        </a:folHlink>
      </a:clrScheme>
      <a:clrMap bg1="lt1" tx1="dk1" bg2="lt2" tx2="dk2" accent1="accent1" accent2="accent2" accent3="accent3" accent4="accent4" accent5="accent5" accent6="accent6" hlink="hlink" folHlink="folHlink"/>
    </a:extraClrScheme>
    <a:extraClrScheme>
      <a:clrScheme name="sample 3">
        <a:dk1>
          <a:srgbClr val="666699"/>
        </a:dk1>
        <a:lt1>
          <a:srgbClr val="FFFFFF"/>
        </a:lt1>
        <a:dk2>
          <a:srgbClr val="000000"/>
        </a:dk2>
        <a:lt2>
          <a:srgbClr val="C0C0C0"/>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859</TotalTime>
  <Words>2380</Words>
  <Application>Microsoft Office PowerPoint</Application>
  <PresentationFormat>On-screen Show (4:3)</PresentationFormat>
  <Paragraphs>182</Paragraphs>
  <Slides>13</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3" baseType="lpstr">
      <vt:lpstr>Aptos</vt:lpstr>
      <vt:lpstr>Arial</vt:lpstr>
      <vt:lpstr>Arial </vt:lpstr>
      <vt:lpstr>Calibri</vt:lpstr>
      <vt:lpstr>Symbol</vt:lpstr>
      <vt:lpstr>Times New Roman</vt:lpstr>
      <vt:lpstr>Verdana</vt:lpstr>
      <vt:lpstr>Wingdings</vt:lpstr>
      <vt:lpstr>sample</vt:lpstr>
      <vt:lpstr>Equation</vt:lpstr>
      <vt:lpstr>SỬ DỤNG BÙN ĐỎ ĐỂ LƯU TRỮ KHÍ NHÀ KÍNH</vt:lpstr>
      <vt:lpstr>PowerPoint Presentation</vt:lpstr>
      <vt:lpstr>Giới thiệu</vt:lpstr>
      <vt:lpstr>Hiện trạng xử lý bùn đỏ và khí thải tại VN</vt:lpstr>
      <vt:lpstr>Cơ chế hấp phụ khí CO2 của bùn đỏ</vt:lpstr>
      <vt:lpstr>Cơ chế hấp phụ khí SO2 của bùn đỏ</vt:lpstr>
      <vt:lpstr>Cơ chế hấp phụ khí NOx của bùn đỏ</vt:lpstr>
      <vt:lpstr>Sử dụng bùn đỏ để lưu trữ khí CO2</vt:lpstr>
      <vt:lpstr>Sử dụng bùn đỏ để lưu trữ khí SO2</vt:lpstr>
      <vt:lpstr>Sử dụng bùn đỏ để lưu trữ khí SO2 và NOx</vt:lpstr>
      <vt:lpstr> Kết luận</vt:lpstr>
      <vt:lpstr> Kết luậ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Admin</dc:creator>
  <cp:lastModifiedBy>Pham Van Luan</cp:lastModifiedBy>
  <cp:revision>111</cp:revision>
  <dcterms:created xsi:type="dcterms:W3CDTF">2015-11-29T04:10:44Z</dcterms:created>
  <dcterms:modified xsi:type="dcterms:W3CDTF">2025-07-14T09:54:53Z</dcterms:modified>
</cp:coreProperties>
</file>